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0355" w:rsidRPr="005C0355" w:rsidRDefault="005C0355" w:rsidP="005C0355">
      <w:r w:rsidRPr="005C0355">
        <w:rPr>
          <w:rFonts w:hint="eastAsia"/>
        </w:rPr>
        <w:t>单项选择题（每小题</w:t>
      </w:r>
      <w:r w:rsidRPr="005C0355">
        <w:t>6</w:t>
      </w:r>
      <w:r w:rsidRPr="005C0355">
        <w:rPr>
          <w:rFonts w:hint="eastAsia"/>
        </w:rPr>
        <w:t>分，共</w:t>
      </w:r>
      <w:r w:rsidRPr="005C0355">
        <w:t>30</w:t>
      </w:r>
      <w:r w:rsidRPr="005C0355">
        <w:rPr>
          <w:rFonts w:hint="eastAsia"/>
        </w:rPr>
        <w:t>分。每小题给出的四个选项中，只有一个选项是正确的）</w:t>
      </w:r>
    </w:p>
    <w:p w:rsidR="005C0355" w:rsidRPr="005C0355" w:rsidRDefault="005C0355" w:rsidP="005C0355">
      <w:r w:rsidRPr="005C0355">
        <w:t>1</w:t>
      </w:r>
      <w:r w:rsidRPr="005C0355">
        <w:rPr>
          <w:rFonts w:hint="eastAsia"/>
        </w:rPr>
        <w:t>、我国成功研发的反隐身先进米波雷达堪称隐身飞机的克星，它标志着我国雷达研究又创新的里程碑，米波雷达发射无线电波的波长在</w:t>
      </w:r>
      <w:r w:rsidRPr="005C0355">
        <w:t>1~10m</w:t>
      </w:r>
      <w:r w:rsidRPr="005C0355">
        <w:rPr>
          <w:rFonts w:hint="eastAsia"/>
        </w:rPr>
        <w:t>范围内，则对该无线电波的判断正确的是</w:t>
      </w:r>
    </w:p>
    <w:p w:rsidR="005C0355" w:rsidRPr="005C0355" w:rsidRDefault="005C0355" w:rsidP="005C0355">
      <w:r w:rsidRPr="005C0355">
        <w:rPr>
          <w:noProof/>
        </w:rPr>
        <w:drawing>
          <wp:inline distT="0" distB="0" distL="0" distR="0">
            <wp:extent cx="1314450" cy="1714500"/>
            <wp:effectExtent l="19050" t="0" r="0" b="0"/>
            <wp:docPr id="1" name="图片 7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学科网 版权所有"/>
                    <pic:cNvPicPr>
                      <a:picLocks noChangeAspect="1" noChangeArrowheads="1"/>
                    </pic:cNvPicPr>
                  </pic:nvPicPr>
                  <pic:blipFill>
                    <a:blip r:embed="rId7" cstate="print">
                      <a:lum bright="30000" contrast="42000"/>
                    </a:blip>
                    <a:srcRect/>
                    <a:stretch>
                      <a:fillRect/>
                    </a:stretch>
                  </pic:blipFill>
                  <pic:spPr bwMode="auto">
                    <a:xfrm>
                      <a:off x="0" y="0"/>
                      <a:ext cx="1314450" cy="1714500"/>
                    </a:xfrm>
                    <a:prstGeom prst="rect">
                      <a:avLst/>
                    </a:prstGeom>
                    <a:noFill/>
                    <a:ln w="9525">
                      <a:noFill/>
                      <a:miter lim="800000"/>
                      <a:headEnd/>
                      <a:tailEnd/>
                    </a:ln>
                  </pic:spPr>
                </pic:pic>
              </a:graphicData>
            </a:graphic>
          </wp:inline>
        </w:drawing>
      </w:r>
    </w:p>
    <w:p w:rsidR="005C0355" w:rsidRPr="005C0355" w:rsidRDefault="005C0355" w:rsidP="005C0355">
      <w:r w:rsidRPr="005C0355">
        <w:t>A</w:t>
      </w:r>
      <w:r w:rsidRPr="005C0355">
        <w:rPr>
          <w:rFonts w:hint="eastAsia"/>
        </w:rPr>
        <w:t>、米波的频率比厘米波频率高</w:t>
      </w:r>
      <w:r w:rsidRPr="005C0355">
        <w:t xml:space="preserve">         B</w:t>
      </w:r>
      <w:r w:rsidRPr="005C0355">
        <w:rPr>
          <w:rFonts w:hint="eastAsia"/>
        </w:rPr>
        <w:t>、和机械波一样须靠介质传播</w:t>
      </w:r>
    </w:p>
    <w:p w:rsidR="005C0355" w:rsidRPr="005C0355" w:rsidRDefault="005C0355" w:rsidP="005C0355">
      <w:r w:rsidRPr="005C0355">
        <w:t>C</w:t>
      </w:r>
      <w:r w:rsidRPr="005C0355">
        <w:rPr>
          <w:rFonts w:hint="eastAsia"/>
        </w:rPr>
        <w:t>、同光波一样会发生反射现象</w:t>
      </w:r>
      <w:r w:rsidRPr="005C0355">
        <w:t xml:space="preserve">         D</w:t>
      </w:r>
      <w:r w:rsidRPr="005C0355">
        <w:rPr>
          <w:rFonts w:hint="eastAsia"/>
        </w:rPr>
        <w:t>、不可能产生干涉和衍射现象</w:t>
      </w:r>
    </w:p>
    <w:p w:rsidR="005C0355" w:rsidRPr="005C0355" w:rsidRDefault="005C0355" w:rsidP="005C0355">
      <w:r w:rsidRPr="005C0355">
        <w:rPr>
          <w:rFonts w:hint="eastAsia"/>
        </w:rPr>
        <w:t>【答案】</w:t>
      </w:r>
      <w:r w:rsidRPr="005C0355">
        <w:t>C</w:t>
      </w:r>
    </w:p>
    <w:p w:rsidR="005C0355" w:rsidRPr="005C0355" w:rsidRDefault="005C0355" w:rsidP="005C0355">
      <w:r w:rsidRPr="005C0355">
        <w:rPr>
          <w:noProof/>
        </w:rPr>
        <w:drawing>
          <wp:inline distT="0" distB="0" distL="0" distR="0">
            <wp:extent cx="6353175" cy="1266825"/>
            <wp:effectExtent l="1905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6353175" cy="1266825"/>
                    </a:xfrm>
                    <a:prstGeom prst="rect">
                      <a:avLst/>
                    </a:prstGeom>
                    <a:noFill/>
                    <a:ln w="9525">
                      <a:noFill/>
                      <a:miter lim="800000"/>
                      <a:headEnd/>
                      <a:tailEnd/>
                    </a:ln>
                  </pic:spPr>
                </pic:pic>
              </a:graphicData>
            </a:graphic>
          </wp:inline>
        </w:drawing>
      </w:r>
      <w:r w:rsidRPr="005C0355">
        <w:rPr>
          <w:rFonts w:hint="eastAsia"/>
        </w:rPr>
        <w:t>考点：电磁波的传播；机械波</w:t>
      </w:r>
      <w:r w:rsidRPr="005C0355">
        <w:t>.</w:t>
      </w:r>
    </w:p>
    <w:p w:rsidR="005C0355" w:rsidRPr="005C0355" w:rsidRDefault="005C0355" w:rsidP="005C0355">
      <w:r w:rsidRPr="005C0355">
        <w:t>2</w:t>
      </w:r>
      <w:r w:rsidRPr="005C0355">
        <w:rPr>
          <w:rFonts w:hint="eastAsia"/>
        </w:rPr>
        <w:t>、右图是</w:t>
      </w:r>
      <w:r w:rsidRPr="005C0355">
        <w:t>a</w:t>
      </w:r>
      <w:r w:rsidRPr="005C0355">
        <w:rPr>
          <w:rFonts w:hint="eastAsia"/>
        </w:rPr>
        <w:t>、</w:t>
      </w:r>
      <w:r w:rsidRPr="005C0355">
        <w:t>b</w:t>
      </w:r>
      <w:r w:rsidRPr="005C0355">
        <w:rPr>
          <w:rFonts w:hint="eastAsia"/>
        </w:rPr>
        <w:t>两光分别经过同一双缝干涉装置后在屏上形成的干涉图样，则</w:t>
      </w:r>
    </w:p>
    <w:p w:rsidR="005C0355" w:rsidRPr="005C0355" w:rsidRDefault="005C0355" w:rsidP="005C0355">
      <w:r w:rsidRPr="005C0355">
        <w:rPr>
          <w:noProof/>
        </w:rPr>
        <w:drawing>
          <wp:inline distT="0" distB="0" distL="0" distR="0">
            <wp:extent cx="1485900" cy="1333500"/>
            <wp:effectExtent l="19050" t="0" r="0" b="0"/>
            <wp:docPr id="3" name="图片 82"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学科网 版权所有"/>
                    <pic:cNvPicPr>
                      <a:picLocks noChangeAspect="1" noChangeArrowheads="1"/>
                    </pic:cNvPicPr>
                  </pic:nvPicPr>
                  <pic:blipFill>
                    <a:blip r:embed="rId9" cstate="print">
                      <a:lum bright="18000" contrast="48000"/>
                      <a:grayscl/>
                    </a:blip>
                    <a:srcRect/>
                    <a:stretch>
                      <a:fillRect/>
                    </a:stretch>
                  </pic:blipFill>
                  <pic:spPr bwMode="auto">
                    <a:xfrm>
                      <a:off x="0" y="0"/>
                      <a:ext cx="1485900" cy="1333500"/>
                    </a:xfrm>
                    <a:prstGeom prst="rect">
                      <a:avLst/>
                    </a:prstGeom>
                    <a:noFill/>
                    <a:ln w="9525">
                      <a:noFill/>
                      <a:miter lim="800000"/>
                      <a:headEnd/>
                      <a:tailEnd/>
                    </a:ln>
                  </pic:spPr>
                </pic:pic>
              </a:graphicData>
            </a:graphic>
          </wp:inline>
        </w:drawing>
      </w:r>
    </w:p>
    <w:p w:rsidR="005C0355" w:rsidRPr="005C0355" w:rsidRDefault="005C0355" w:rsidP="005C0355">
      <w:r w:rsidRPr="005C0355">
        <w:t>A</w:t>
      </w:r>
      <w:r w:rsidRPr="005C0355">
        <w:rPr>
          <w:rFonts w:hint="eastAsia"/>
        </w:rPr>
        <w:t>、在同种均匀介质中，</w:t>
      </w:r>
      <w:r w:rsidRPr="005C0355">
        <w:t>a</w:t>
      </w:r>
      <w:r w:rsidRPr="005C0355">
        <w:rPr>
          <w:rFonts w:hint="eastAsia"/>
        </w:rPr>
        <w:t>光的传播速度比</w:t>
      </w:r>
      <w:r w:rsidRPr="005C0355">
        <w:t>b</w:t>
      </w:r>
      <w:r w:rsidRPr="005C0355">
        <w:rPr>
          <w:rFonts w:hint="eastAsia"/>
        </w:rPr>
        <w:t>光的大</w:t>
      </w:r>
    </w:p>
    <w:p w:rsidR="005C0355" w:rsidRPr="005C0355" w:rsidRDefault="005C0355" w:rsidP="005C0355">
      <w:r w:rsidRPr="005C0355">
        <w:t>B</w:t>
      </w:r>
      <w:r w:rsidRPr="005C0355">
        <w:rPr>
          <w:rFonts w:hint="eastAsia"/>
        </w:rPr>
        <w:t>、从同种介质射入真空发生全反射时</w:t>
      </w:r>
      <w:r w:rsidRPr="005C0355">
        <w:t>a</w:t>
      </w:r>
      <w:r w:rsidRPr="005C0355">
        <w:rPr>
          <w:rFonts w:hint="eastAsia"/>
        </w:rPr>
        <w:t>光临界角大</w:t>
      </w:r>
    </w:p>
    <w:p w:rsidR="005C0355" w:rsidRPr="005C0355" w:rsidRDefault="005C0355" w:rsidP="005C0355">
      <w:r w:rsidRPr="005C0355">
        <w:t>C</w:t>
      </w:r>
      <w:r w:rsidRPr="005C0355">
        <w:rPr>
          <w:rFonts w:hint="eastAsia"/>
        </w:rPr>
        <w:t>、照射在同一金属板上发生光电效应时，</w:t>
      </w:r>
      <w:r w:rsidRPr="005C0355">
        <w:t>a</w:t>
      </w:r>
      <w:r w:rsidRPr="005C0355">
        <w:rPr>
          <w:rFonts w:hint="eastAsia"/>
        </w:rPr>
        <w:t>光的饱和电流大</w:t>
      </w:r>
    </w:p>
    <w:p w:rsidR="005C0355" w:rsidRPr="005C0355" w:rsidRDefault="005C0355" w:rsidP="005C0355">
      <w:r w:rsidRPr="005C0355">
        <w:t>D</w:t>
      </w:r>
      <w:r w:rsidRPr="005C0355">
        <w:rPr>
          <w:rFonts w:hint="eastAsia"/>
        </w:rPr>
        <w:t>、若两光均由氢原子能级跃迁产生，产生</w:t>
      </w:r>
      <w:r w:rsidRPr="005C0355">
        <w:t>a</w:t>
      </w:r>
      <w:r w:rsidRPr="005C0355">
        <w:rPr>
          <w:rFonts w:hint="eastAsia"/>
        </w:rPr>
        <w:t>光的能级能量差大</w:t>
      </w:r>
    </w:p>
    <w:p w:rsidR="005C0355" w:rsidRPr="005C0355" w:rsidRDefault="005C0355" w:rsidP="005C0355">
      <w:r w:rsidRPr="005C0355">
        <w:rPr>
          <w:rFonts w:hint="eastAsia"/>
        </w:rPr>
        <w:t>【答案】</w:t>
      </w:r>
      <w:r w:rsidRPr="005C0355">
        <w:t>D</w:t>
      </w:r>
    </w:p>
    <w:p w:rsidR="005C0355" w:rsidRPr="005C0355" w:rsidRDefault="00CC4071" w:rsidP="005C0355">
      <w:r>
        <w:rPr>
          <w:noProof/>
        </w:rPr>
        <w:lastRenderedPageBreak/>
        <w:pict>
          <v:rect id="_x0000_s2050" style="position:absolute;left:0;text-align:left;margin-left:359.25pt;margin-top:149.1pt;width:57pt;height:21.75pt;z-index:251658240" stroked="f"/>
        </w:pict>
      </w:r>
      <w:r w:rsidR="005C0355" w:rsidRPr="005C0355">
        <w:rPr>
          <w:noProof/>
        </w:rPr>
        <w:drawing>
          <wp:inline distT="0" distB="0" distL="0" distR="0">
            <wp:extent cx="6324600" cy="2066925"/>
            <wp:effectExtent l="1905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srcRect/>
                    <a:stretch>
                      <a:fillRect/>
                    </a:stretch>
                  </pic:blipFill>
                  <pic:spPr bwMode="auto">
                    <a:xfrm>
                      <a:off x="0" y="0"/>
                      <a:ext cx="6324600" cy="2066925"/>
                    </a:xfrm>
                    <a:prstGeom prst="rect">
                      <a:avLst/>
                    </a:prstGeom>
                    <a:noFill/>
                    <a:ln w="9525">
                      <a:noFill/>
                      <a:miter lim="800000"/>
                      <a:headEnd/>
                      <a:tailEnd/>
                    </a:ln>
                  </pic:spPr>
                </pic:pic>
              </a:graphicData>
            </a:graphic>
          </wp:inline>
        </w:drawing>
      </w:r>
      <w:r w:rsidR="005C0355" w:rsidRPr="005C0355">
        <w:rPr>
          <w:rFonts w:hint="eastAsia"/>
        </w:rPr>
        <w:t>考点：双缝干涉；全反射；光电效应；玻尔理论</w:t>
      </w:r>
      <w:r w:rsidR="005C0355" w:rsidRPr="005C0355">
        <w:t>.</w:t>
      </w:r>
    </w:p>
    <w:p w:rsidR="005C0355" w:rsidRPr="005C0355" w:rsidRDefault="005C0355" w:rsidP="005C0355">
      <w:r w:rsidRPr="005C0355">
        <w:t>3</w:t>
      </w:r>
      <w:r w:rsidRPr="005C0355">
        <w:rPr>
          <w:rFonts w:hint="eastAsia"/>
        </w:rPr>
        <w:t>、我国即将发射“天宫二号”空间实验室，之后发生“神舟十一号”飞船与“天宫二号”对接。假设“天宫二号”与“神舟十一号”都围绕地球做匀速圆周运动，为了实现飞船与空间实验室的对接，下列措施可行的是</w:t>
      </w:r>
    </w:p>
    <w:p w:rsidR="005C0355" w:rsidRPr="005C0355" w:rsidRDefault="005C0355" w:rsidP="005C0355">
      <w:r w:rsidRPr="005C0355">
        <w:rPr>
          <w:noProof/>
        </w:rPr>
        <w:drawing>
          <wp:inline distT="0" distB="0" distL="0" distR="0">
            <wp:extent cx="1714500" cy="1171575"/>
            <wp:effectExtent l="19050" t="0" r="0" b="0"/>
            <wp:docPr id="5" name="图片 8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学科网 版权所有"/>
                    <pic:cNvPicPr>
                      <a:picLocks noChangeAspect="1" noChangeArrowheads="1"/>
                    </pic:cNvPicPr>
                  </pic:nvPicPr>
                  <pic:blipFill>
                    <a:blip r:embed="rId11" cstate="print">
                      <a:lum bright="12000" contrast="36000"/>
                    </a:blip>
                    <a:srcRect/>
                    <a:stretch>
                      <a:fillRect/>
                    </a:stretch>
                  </pic:blipFill>
                  <pic:spPr bwMode="auto">
                    <a:xfrm>
                      <a:off x="0" y="0"/>
                      <a:ext cx="1714500" cy="1171575"/>
                    </a:xfrm>
                    <a:prstGeom prst="rect">
                      <a:avLst/>
                    </a:prstGeom>
                    <a:noFill/>
                    <a:ln w="9525">
                      <a:noFill/>
                      <a:miter lim="800000"/>
                      <a:headEnd/>
                      <a:tailEnd/>
                    </a:ln>
                  </pic:spPr>
                </pic:pic>
              </a:graphicData>
            </a:graphic>
          </wp:inline>
        </w:drawing>
      </w:r>
    </w:p>
    <w:p w:rsidR="005C0355" w:rsidRPr="005C0355" w:rsidRDefault="005C0355" w:rsidP="005C0355">
      <w:r w:rsidRPr="005C0355">
        <w:t>A</w:t>
      </w:r>
      <w:r w:rsidRPr="005C0355">
        <w:rPr>
          <w:rFonts w:hint="eastAsia"/>
        </w:rPr>
        <w:t>、使飞船与空间实验室在同一轨道上运行，然后飞船加速追上空间实验室实现对接</w:t>
      </w:r>
    </w:p>
    <w:p w:rsidR="005C0355" w:rsidRPr="005C0355" w:rsidRDefault="005C0355" w:rsidP="005C0355">
      <w:r w:rsidRPr="005C0355">
        <w:t>B</w:t>
      </w:r>
      <w:r w:rsidRPr="005C0355">
        <w:rPr>
          <w:rFonts w:hint="eastAsia"/>
        </w:rPr>
        <w:t>、使飞船与空间实验室在同一轨道上运行，然后空间实验室减速等待飞船实现对接</w:t>
      </w:r>
    </w:p>
    <w:p w:rsidR="005C0355" w:rsidRPr="005C0355" w:rsidRDefault="005C0355" w:rsidP="005C0355">
      <w:r w:rsidRPr="005C0355">
        <w:t>C</w:t>
      </w:r>
      <w:r w:rsidRPr="005C0355">
        <w:rPr>
          <w:rFonts w:hint="eastAsia"/>
        </w:rPr>
        <w:t>、飞船先在比空间实验室半径小的轨道上加速，加速后飞船逐渐靠近空间实验室，两者速度接近时实现对接</w:t>
      </w:r>
    </w:p>
    <w:p w:rsidR="005C0355" w:rsidRPr="005C0355" w:rsidRDefault="005C0355" w:rsidP="005C0355">
      <w:r w:rsidRPr="005C0355">
        <w:t>D</w:t>
      </w:r>
      <w:r w:rsidRPr="005C0355">
        <w:rPr>
          <w:rFonts w:hint="eastAsia"/>
        </w:rPr>
        <w:t>、飞船先在比空间实验室半径小的轨道上减速，减速后飞船逐渐靠近空间实验室，两者速度接近时实现对接</w:t>
      </w:r>
    </w:p>
    <w:p w:rsidR="005C0355" w:rsidRPr="005C0355" w:rsidRDefault="005C0355" w:rsidP="005C0355">
      <w:r w:rsidRPr="005C0355">
        <w:rPr>
          <w:rFonts w:hint="eastAsia"/>
        </w:rPr>
        <w:t>【答案】</w:t>
      </w:r>
      <w:r w:rsidRPr="005C0355">
        <w:t>C</w:t>
      </w:r>
    </w:p>
    <w:p w:rsidR="005C0355" w:rsidRPr="005C0355" w:rsidRDefault="005C0355" w:rsidP="005C0355">
      <w:r w:rsidRPr="005C0355">
        <w:rPr>
          <w:rFonts w:hint="eastAsia"/>
        </w:rPr>
        <w:t>【解析】</w:t>
      </w:r>
    </w:p>
    <w:p w:rsidR="005C0355" w:rsidRPr="005C0355" w:rsidRDefault="005C0355" w:rsidP="005C0355">
      <w:r w:rsidRPr="005C0355">
        <w:rPr>
          <w:rFonts w:hint="eastAsia"/>
        </w:rPr>
        <w:t>试题分析：若使飞船与空间站在同一轨道上运行，然后飞船加速，则由于向心力变大，故飞船将脱离原轨道而进入更高的轨道，不能实现对接，选项</w:t>
      </w:r>
      <w:r w:rsidRPr="005C0355">
        <w:t>A</w:t>
      </w:r>
      <w:r w:rsidRPr="005C0355">
        <w:rPr>
          <w:rFonts w:hint="eastAsia"/>
        </w:rPr>
        <w:t>错误；若使飞船与空间站在同一轨道上运行，然后空间站减速，则由于向心力变小，故空间站将脱离原轨道而进入更低的轨道，不能实现对接，选项</w:t>
      </w:r>
      <w:r w:rsidRPr="005C0355">
        <w:t>B</w:t>
      </w:r>
      <w:r w:rsidRPr="005C0355">
        <w:rPr>
          <w:rFonts w:hint="eastAsia"/>
        </w:rPr>
        <w:t>错误；要想实现对接，可使飞船在比空间试验室半径较小的轨道上加速，然后飞船将进入较高的空间试验室轨道，逐渐靠近空间站后，两者速度接近时实现对接，选项</w:t>
      </w:r>
      <w:r w:rsidRPr="005C0355">
        <w:t>C</w:t>
      </w:r>
      <w:r w:rsidRPr="005C0355">
        <w:rPr>
          <w:rFonts w:hint="eastAsia"/>
        </w:rPr>
        <w:t>正确；若飞船在比空间试验室半径较小的轨道上减速，则飞船将进入更低的轨道，从而不能实现对接，选项</w:t>
      </w:r>
      <w:r w:rsidRPr="005C0355">
        <w:t>D</w:t>
      </w:r>
      <w:r w:rsidRPr="005C0355">
        <w:rPr>
          <w:rFonts w:hint="eastAsia"/>
        </w:rPr>
        <w:t>错误；故选</w:t>
      </w:r>
      <w:r w:rsidRPr="005C0355">
        <w:t>C.</w:t>
      </w:r>
    </w:p>
    <w:p w:rsidR="005C0355" w:rsidRPr="005C0355" w:rsidRDefault="005C0355" w:rsidP="005C0355">
      <w:r w:rsidRPr="005C0355">
        <w:rPr>
          <w:rFonts w:hint="eastAsia"/>
        </w:rPr>
        <w:t>考点：人造卫星的变轨</w:t>
      </w:r>
    </w:p>
    <w:p w:rsidR="005C0355" w:rsidRPr="005C0355" w:rsidRDefault="005C0355" w:rsidP="005C0355">
      <w:r w:rsidRPr="005C0355">
        <w:t>4</w:t>
      </w:r>
      <w:r w:rsidRPr="005C0355">
        <w:rPr>
          <w:rFonts w:hint="eastAsia"/>
        </w:rPr>
        <w:t>、如图所示，平行板电容器带有等量异种电荷，与静电计相连，静电计金属外壳和电容器下极板都接地，在两极板间有一个固定在</w:t>
      </w:r>
      <w:r w:rsidRPr="005C0355">
        <w:t>P</w:t>
      </w:r>
      <w:r w:rsidRPr="005C0355">
        <w:rPr>
          <w:rFonts w:hint="eastAsia"/>
        </w:rPr>
        <w:t>点的点电荷，以</w:t>
      </w:r>
      <w:r w:rsidRPr="005C0355">
        <w:t>E</w:t>
      </w:r>
      <w:r w:rsidRPr="005C0355">
        <w:rPr>
          <w:rFonts w:hint="eastAsia"/>
        </w:rPr>
        <w:t>表示两板间的电场强度，</w:t>
      </w:r>
      <w:r w:rsidRPr="005C0355">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 版权所有" style="width:15.75pt;height:18.75pt" o:ole="">
            <v:imagedata r:id="rId12" o:title=""/>
          </v:shape>
          <o:OLEObject Type="Embed" ProgID="Equation.DSMT4" ShapeID="_x0000_i1025" DrawAspect="Content" ObjectID="_1526990500" r:id="rId13"/>
        </w:object>
      </w:r>
      <w:r w:rsidRPr="005C0355">
        <w:rPr>
          <w:rFonts w:hint="eastAsia"/>
        </w:rPr>
        <w:t>表示点电荷在</w:t>
      </w:r>
      <w:r w:rsidRPr="005C0355">
        <w:t>P</w:t>
      </w:r>
      <w:r w:rsidRPr="005C0355">
        <w:rPr>
          <w:rFonts w:hint="eastAsia"/>
        </w:rPr>
        <w:t>点的电势能，</w:t>
      </w:r>
      <w:r w:rsidRPr="005C0355">
        <w:object w:dxaOrig="200" w:dyaOrig="279">
          <v:shape id="_x0000_i1026" type="#_x0000_t75" alt="学科网 版权所有" style="width:9.75pt;height:14.25pt" o:ole="">
            <v:imagedata r:id="rId14" o:title=""/>
          </v:shape>
          <o:OLEObject Type="Embed" ProgID="Equation.DSMT4" ShapeID="_x0000_i1026" DrawAspect="Content" ObjectID="_1526990501" r:id="rId15"/>
        </w:object>
      </w:r>
      <w:r w:rsidRPr="005C0355">
        <w:rPr>
          <w:rFonts w:hint="eastAsia"/>
        </w:rPr>
        <w:t>表示静电计指针的偏角。若保持下极板不动，将上极板向下移动一小段距离至图中虚线位置，则</w:t>
      </w:r>
    </w:p>
    <w:p w:rsidR="005C0355" w:rsidRPr="005C0355" w:rsidRDefault="005C0355" w:rsidP="005C0355">
      <w:r w:rsidRPr="005C0355">
        <w:rPr>
          <w:noProof/>
        </w:rPr>
        <w:lastRenderedPageBreak/>
        <w:drawing>
          <wp:inline distT="0" distB="0" distL="0" distR="0">
            <wp:extent cx="1571625" cy="1066800"/>
            <wp:effectExtent l="19050" t="0" r="9525" b="0"/>
            <wp:docPr id="8" name="图片 9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学科网 版权所有"/>
                    <pic:cNvPicPr>
                      <a:picLocks noChangeAspect="1" noChangeArrowheads="1"/>
                    </pic:cNvPicPr>
                  </pic:nvPicPr>
                  <pic:blipFill>
                    <a:blip r:embed="rId16" cstate="print">
                      <a:lum bright="18000" contrast="60000"/>
                      <a:grayscl/>
                    </a:blip>
                    <a:srcRect/>
                    <a:stretch>
                      <a:fillRect/>
                    </a:stretch>
                  </pic:blipFill>
                  <pic:spPr bwMode="auto">
                    <a:xfrm>
                      <a:off x="0" y="0"/>
                      <a:ext cx="1571625" cy="1066800"/>
                    </a:xfrm>
                    <a:prstGeom prst="rect">
                      <a:avLst/>
                    </a:prstGeom>
                    <a:noFill/>
                    <a:ln w="9525">
                      <a:noFill/>
                      <a:miter lim="800000"/>
                      <a:headEnd/>
                      <a:tailEnd/>
                    </a:ln>
                  </pic:spPr>
                </pic:pic>
              </a:graphicData>
            </a:graphic>
          </wp:inline>
        </w:drawing>
      </w:r>
    </w:p>
    <w:p w:rsidR="0069221C" w:rsidRDefault="0069221C" w:rsidP="005C0355">
      <w:pPr>
        <w:rPr>
          <w:rFonts w:hint="eastAsia"/>
        </w:rPr>
      </w:pPr>
      <w:r>
        <w:rPr>
          <w:noProof/>
        </w:rPr>
        <w:drawing>
          <wp:inline distT="0" distB="0" distL="0" distR="0">
            <wp:extent cx="3524250" cy="1000125"/>
            <wp:effectExtent l="1905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srcRect/>
                    <a:stretch>
                      <a:fillRect/>
                    </a:stretch>
                  </pic:blipFill>
                  <pic:spPr bwMode="auto">
                    <a:xfrm>
                      <a:off x="0" y="0"/>
                      <a:ext cx="3524250" cy="1000125"/>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答案】</w:t>
      </w:r>
      <w:r w:rsidRPr="005C0355">
        <w:t>D</w:t>
      </w:r>
    </w:p>
    <w:p w:rsidR="005C0355" w:rsidRPr="005C0355" w:rsidRDefault="005C0355" w:rsidP="005C0355">
      <w:r w:rsidRPr="005C0355">
        <w:rPr>
          <w:noProof/>
        </w:rPr>
        <w:drawing>
          <wp:inline distT="0" distB="0" distL="0" distR="0">
            <wp:extent cx="6334125" cy="1790700"/>
            <wp:effectExtent l="19050" t="0" r="952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cstate="print"/>
                    <a:srcRect/>
                    <a:stretch>
                      <a:fillRect/>
                    </a:stretch>
                  </pic:blipFill>
                  <pic:spPr bwMode="auto">
                    <a:xfrm>
                      <a:off x="0" y="0"/>
                      <a:ext cx="6334125" cy="1790700"/>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考点：电容器；电场强度；电势及电势能</w:t>
      </w:r>
    </w:p>
    <w:p w:rsidR="005C0355" w:rsidRPr="005C0355" w:rsidRDefault="005C0355" w:rsidP="005C0355">
      <w:r w:rsidRPr="005C0355">
        <w:t>5</w:t>
      </w:r>
      <w:r w:rsidRPr="005C0355">
        <w:rPr>
          <w:rFonts w:hint="eastAsia"/>
        </w:rPr>
        <w:t>、如图所示，理想变压器原线圈接在交流电源上，图中各电表均为理想电表。下列说法正确的是</w:t>
      </w:r>
    </w:p>
    <w:p w:rsidR="005C0355" w:rsidRPr="005C0355" w:rsidRDefault="005C0355" w:rsidP="005C0355">
      <w:r w:rsidRPr="005C0355">
        <w:rPr>
          <w:noProof/>
        </w:rPr>
        <w:drawing>
          <wp:inline distT="0" distB="0" distL="0" distR="0">
            <wp:extent cx="2667000" cy="1171575"/>
            <wp:effectExtent l="19050" t="0" r="0" b="0"/>
            <wp:docPr id="16" name="图片 12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descr="学科网 版权所有"/>
                    <pic:cNvPicPr>
                      <a:picLocks noChangeAspect="1" noChangeArrowheads="1"/>
                    </pic:cNvPicPr>
                  </pic:nvPicPr>
                  <pic:blipFill>
                    <a:blip r:embed="rId19" cstate="print">
                      <a:lum bright="6000" contrast="78000"/>
                      <a:grayscl/>
                    </a:blip>
                    <a:srcRect/>
                    <a:stretch>
                      <a:fillRect/>
                    </a:stretch>
                  </pic:blipFill>
                  <pic:spPr bwMode="auto">
                    <a:xfrm>
                      <a:off x="0" y="0"/>
                      <a:ext cx="2667000" cy="1171575"/>
                    </a:xfrm>
                    <a:prstGeom prst="rect">
                      <a:avLst/>
                    </a:prstGeom>
                    <a:noFill/>
                    <a:ln w="9525">
                      <a:noFill/>
                      <a:miter lim="800000"/>
                      <a:headEnd/>
                      <a:tailEnd/>
                    </a:ln>
                  </pic:spPr>
                </pic:pic>
              </a:graphicData>
            </a:graphic>
          </wp:inline>
        </w:drawing>
      </w:r>
    </w:p>
    <w:p w:rsidR="0069221C" w:rsidRDefault="0069221C" w:rsidP="005C0355">
      <w:pPr>
        <w:rPr>
          <w:rFonts w:hint="eastAsia"/>
        </w:rPr>
      </w:pPr>
      <w:r>
        <w:rPr>
          <w:noProof/>
        </w:rPr>
        <w:drawing>
          <wp:inline distT="0" distB="0" distL="0" distR="0">
            <wp:extent cx="4152900" cy="1371600"/>
            <wp:effectExtent l="1905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cstate="print"/>
                    <a:srcRect/>
                    <a:stretch>
                      <a:fillRect/>
                    </a:stretch>
                  </pic:blipFill>
                  <pic:spPr bwMode="auto">
                    <a:xfrm>
                      <a:off x="0" y="0"/>
                      <a:ext cx="4152900" cy="1371600"/>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答案】</w:t>
      </w:r>
      <w:r w:rsidRPr="005C0355">
        <w:t>B</w:t>
      </w:r>
    </w:p>
    <w:p w:rsidR="005C0355" w:rsidRPr="005C0355" w:rsidRDefault="00CC4071" w:rsidP="005C0355">
      <w:r>
        <w:rPr>
          <w:noProof/>
        </w:rPr>
        <w:lastRenderedPageBreak/>
        <w:pict>
          <v:rect id="_x0000_s2051" style="position:absolute;left:0;text-align:left;margin-left:4in;margin-top:142.5pt;width:59.25pt;height:32.25pt;z-index:251659264" stroked="f"/>
        </w:pict>
      </w:r>
      <w:r w:rsidR="005C0355" w:rsidRPr="005C0355">
        <w:rPr>
          <w:noProof/>
        </w:rPr>
        <w:drawing>
          <wp:inline distT="0" distB="0" distL="0" distR="0">
            <wp:extent cx="6324600" cy="2085975"/>
            <wp:effectExtent l="1905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srcRect/>
                    <a:stretch>
                      <a:fillRect/>
                    </a:stretch>
                  </pic:blipFill>
                  <pic:spPr bwMode="auto">
                    <a:xfrm>
                      <a:off x="0" y="0"/>
                      <a:ext cx="6324600" cy="2085975"/>
                    </a:xfrm>
                    <a:prstGeom prst="rect">
                      <a:avLst/>
                    </a:prstGeom>
                    <a:noFill/>
                    <a:ln w="9525">
                      <a:noFill/>
                      <a:miter lim="800000"/>
                      <a:headEnd/>
                      <a:tailEnd/>
                    </a:ln>
                  </pic:spPr>
                </pic:pic>
              </a:graphicData>
            </a:graphic>
          </wp:inline>
        </w:drawing>
      </w:r>
      <w:r w:rsidR="005C0355" w:rsidRPr="005C0355">
        <w:rPr>
          <w:rFonts w:hint="eastAsia"/>
        </w:rPr>
        <w:t>考点：变压器；电路的动态分析</w:t>
      </w:r>
    </w:p>
    <w:p w:rsidR="005C0355" w:rsidRPr="005C0355" w:rsidRDefault="005C0355" w:rsidP="005C0355">
      <w:r w:rsidRPr="005C0355">
        <w:rPr>
          <w:rFonts w:hint="eastAsia"/>
        </w:rPr>
        <w:t>二、不定项选择（每小题</w:t>
      </w:r>
      <w:r w:rsidRPr="005C0355">
        <w:t>6</w:t>
      </w:r>
      <w:r w:rsidRPr="005C0355">
        <w:rPr>
          <w:rFonts w:hint="eastAsia"/>
        </w:rPr>
        <w:t>分，共</w:t>
      </w:r>
      <w:r w:rsidRPr="005C0355">
        <w:t>18</w:t>
      </w:r>
      <w:r w:rsidRPr="005C0355">
        <w:rPr>
          <w:rFonts w:hint="eastAsia"/>
        </w:rPr>
        <w:t>分；每小题给出的四个选项中，都有多个选项是正确的；全部选对的得</w:t>
      </w:r>
      <w:r w:rsidRPr="005C0355">
        <w:t>6</w:t>
      </w:r>
      <w:r w:rsidRPr="005C0355">
        <w:rPr>
          <w:rFonts w:hint="eastAsia"/>
        </w:rPr>
        <w:t>分，选对但不全的得</w:t>
      </w:r>
      <w:r w:rsidRPr="005C0355">
        <w:t>3</w:t>
      </w:r>
      <w:r w:rsidRPr="005C0355">
        <w:rPr>
          <w:rFonts w:hint="eastAsia"/>
        </w:rPr>
        <w:t>分，选错或者不答的得</w:t>
      </w:r>
      <w:r w:rsidRPr="005C0355">
        <w:t>0</w:t>
      </w:r>
      <w:r w:rsidRPr="005C0355">
        <w:rPr>
          <w:rFonts w:hint="eastAsia"/>
        </w:rPr>
        <w:t>分）</w:t>
      </w:r>
    </w:p>
    <w:p w:rsidR="005C0355" w:rsidRPr="005C0355" w:rsidRDefault="005C0355" w:rsidP="005C0355">
      <w:r w:rsidRPr="005C0355">
        <w:t>6</w:t>
      </w:r>
      <w:r w:rsidRPr="005C0355">
        <w:rPr>
          <w:rFonts w:hint="eastAsia"/>
        </w:rPr>
        <w:t>、物理学家通过对实验的深入观察和研究，获得正确的科学认知，推动物理学的发展，下列说法符合事实的是</w:t>
      </w:r>
    </w:p>
    <w:p w:rsidR="005C0355" w:rsidRPr="005C0355" w:rsidRDefault="005C0355" w:rsidP="005C0355">
      <w:r w:rsidRPr="005C0355">
        <w:t>A</w:t>
      </w:r>
      <w:r w:rsidRPr="005C0355">
        <w:rPr>
          <w:rFonts w:hint="eastAsia"/>
        </w:rPr>
        <w:t>、赫兹通过一系列实验证实了麦克斯韦关于光的电磁理论</w:t>
      </w:r>
    </w:p>
    <w:p w:rsidR="0069221C" w:rsidRDefault="0069221C" w:rsidP="005C0355">
      <w:pPr>
        <w:rPr>
          <w:rFonts w:hint="eastAsia"/>
        </w:rPr>
      </w:pPr>
      <w:r>
        <w:rPr>
          <w:noProof/>
        </w:rPr>
        <w:drawing>
          <wp:inline distT="0" distB="0" distL="0" distR="0">
            <wp:extent cx="3705225" cy="371475"/>
            <wp:effectExtent l="19050" t="0" r="9525"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 cstate="print"/>
                    <a:srcRect/>
                    <a:stretch>
                      <a:fillRect/>
                    </a:stretch>
                  </pic:blipFill>
                  <pic:spPr bwMode="auto">
                    <a:xfrm>
                      <a:off x="0" y="0"/>
                      <a:ext cx="3705225" cy="371475"/>
                    </a:xfrm>
                    <a:prstGeom prst="rect">
                      <a:avLst/>
                    </a:prstGeom>
                    <a:noFill/>
                    <a:ln w="9525">
                      <a:noFill/>
                      <a:miter lim="800000"/>
                      <a:headEnd/>
                      <a:tailEnd/>
                    </a:ln>
                  </pic:spPr>
                </pic:pic>
              </a:graphicData>
            </a:graphic>
          </wp:inline>
        </w:drawing>
      </w:r>
    </w:p>
    <w:p w:rsidR="005C0355" w:rsidRPr="005C0355" w:rsidRDefault="005C0355" w:rsidP="005C0355">
      <w:r w:rsidRPr="005C0355">
        <w:t>C</w:t>
      </w:r>
      <w:r w:rsidRPr="005C0355">
        <w:rPr>
          <w:rFonts w:hint="eastAsia"/>
        </w:rPr>
        <w:t>、贝克勒尔发现的天然放射性向下，说明原子核有复杂结构</w:t>
      </w:r>
    </w:p>
    <w:p w:rsidR="005C0355" w:rsidRPr="005C0355" w:rsidRDefault="005C0355" w:rsidP="005C0355">
      <w:r w:rsidRPr="005C0355">
        <w:t>D</w:t>
      </w:r>
      <w:r w:rsidRPr="005C0355">
        <w:rPr>
          <w:rFonts w:hint="eastAsia"/>
        </w:rPr>
        <w:t>、卢瑟福通过对阴极射线的研究，提出了原子核式结构模型</w:t>
      </w:r>
    </w:p>
    <w:p w:rsidR="005C0355" w:rsidRPr="005C0355" w:rsidRDefault="005C0355" w:rsidP="005C0355">
      <w:r w:rsidRPr="005C0355">
        <w:rPr>
          <w:rFonts w:hint="eastAsia"/>
        </w:rPr>
        <w:t>【答案】</w:t>
      </w:r>
      <w:r w:rsidRPr="005C0355">
        <w:t>AC</w:t>
      </w:r>
    </w:p>
    <w:p w:rsidR="005C0355" w:rsidRPr="005C0355" w:rsidRDefault="005C0355" w:rsidP="005C0355">
      <w:r w:rsidRPr="005C0355">
        <w:rPr>
          <w:rFonts w:hint="eastAsia"/>
        </w:rPr>
        <w:t>【解析】</w:t>
      </w:r>
    </w:p>
    <w:p w:rsidR="0069221C" w:rsidRDefault="005C0355" w:rsidP="0069221C">
      <w:pPr>
        <w:rPr>
          <w:rFonts w:hint="eastAsia"/>
        </w:rPr>
      </w:pPr>
      <w:r w:rsidRPr="005C0355">
        <w:rPr>
          <w:rFonts w:hint="eastAsia"/>
        </w:rPr>
        <w:t>试题分析：麦克斯韦预言了电磁波的存在，赫兹通过实验证实了麦克斯韦的电磁理论，选项</w:t>
      </w:r>
      <w:r w:rsidR="0069221C">
        <w:rPr>
          <w:noProof/>
        </w:rPr>
        <w:drawing>
          <wp:inline distT="0" distB="0" distL="0" distR="0">
            <wp:extent cx="5274310" cy="1862606"/>
            <wp:effectExtent l="19050" t="0" r="254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 cstate="print"/>
                    <a:srcRect/>
                    <a:stretch>
                      <a:fillRect/>
                    </a:stretch>
                  </pic:blipFill>
                  <pic:spPr bwMode="auto">
                    <a:xfrm>
                      <a:off x="0" y="0"/>
                      <a:ext cx="5274310" cy="1862606"/>
                    </a:xfrm>
                    <a:prstGeom prst="rect">
                      <a:avLst/>
                    </a:prstGeom>
                    <a:noFill/>
                    <a:ln w="9525">
                      <a:noFill/>
                      <a:miter lim="800000"/>
                      <a:headEnd/>
                      <a:tailEnd/>
                    </a:ln>
                  </pic:spPr>
                </pic:pic>
              </a:graphicData>
            </a:graphic>
          </wp:inline>
        </w:drawing>
      </w:r>
    </w:p>
    <w:p w:rsidR="005C0355" w:rsidRPr="005C0355" w:rsidRDefault="005C0355" w:rsidP="0069221C">
      <w:r w:rsidRPr="005C0355">
        <w:rPr>
          <w:noProof/>
        </w:rPr>
        <w:drawing>
          <wp:inline distT="0" distB="0" distL="0" distR="0">
            <wp:extent cx="1933575" cy="1371600"/>
            <wp:effectExtent l="19050" t="0" r="9525" b="0"/>
            <wp:docPr id="27" name="图片 70"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学科网 版权所有"/>
                    <pic:cNvPicPr>
                      <a:picLocks noChangeAspect="1" noChangeArrowheads="1"/>
                    </pic:cNvPicPr>
                  </pic:nvPicPr>
                  <pic:blipFill>
                    <a:blip r:embed="rId24" cstate="print">
                      <a:lum bright="6000" contrast="60000"/>
                      <a:grayscl/>
                    </a:blip>
                    <a:srcRect/>
                    <a:stretch>
                      <a:fillRect/>
                    </a:stretch>
                  </pic:blipFill>
                  <pic:spPr bwMode="auto">
                    <a:xfrm>
                      <a:off x="0" y="0"/>
                      <a:ext cx="1933575" cy="1371600"/>
                    </a:xfrm>
                    <a:prstGeom prst="rect">
                      <a:avLst/>
                    </a:prstGeom>
                    <a:noFill/>
                    <a:ln w="9525">
                      <a:noFill/>
                      <a:miter lim="800000"/>
                      <a:headEnd/>
                      <a:tailEnd/>
                    </a:ln>
                  </pic:spPr>
                </pic:pic>
              </a:graphicData>
            </a:graphic>
          </wp:inline>
        </w:drawing>
      </w:r>
    </w:p>
    <w:p w:rsidR="005C0355" w:rsidRPr="005C0355" w:rsidRDefault="005C0355" w:rsidP="005C0355">
      <w:r w:rsidRPr="005C0355">
        <w:t>A</w:t>
      </w:r>
      <w:r w:rsidRPr="005C0355">
        <w:rPr>
          <w:rFonts w:hint="eastAsia"/>
        </w:rPr>
        <w:t>、此后再经过</w:t>
      </w:r>
      <w:r w:rsidRPr="005C0355">
        <w:t>6s</w:t>
      </w:r>
      <w:r w:rsidRPr="005C0355">
        <w:rPr>
          <w:rFonts w:hint="eastAsia"/>
        </w:rPr>
        <w:t>该波传播到</w:t>
      </w:r>
      <w:r w:rsidRPr="005C0355">
        <w:t>x=24m</w:t>
      </w:r>
      <w:r w:rsidRPr="005C0355">
        <w:rPr>
          <w:rFonts w:hint="eastAsia"/>
        </w:rPr>
        <w:t>处</w:t>
      </w:r>
    </w:p>
    <w:p w:rsidR="005C0355" w:rsidRPr="005C0355" w:rsidRDefault="005C0355" w:rsidP="005C0355">
      <w:r w:rsidRPr="005C0355">
        <w:t>B</w:t>
      </w:r>
      <w:r w:rsidRPr="005C0355">
        <w:rPr>
          <w:rFonts w:hint="eastAsia"/>
        </w:rPr>
        <w:t>、</w:t>
      </w:r>
      <w:r w:rsidRPr="005C0355">
        <w:t>M</w:t>
      </w:r>
      <w:r w:rsidRPr="005C0355">
        <w:rPr>
          <w:rFonts w:hint="eastAsia"/>
        </w:rPr>
        <w:t>点在此后第</w:t>
      </w:r>
      <w:r w:rsidRPr="005C0355">
        <w:t>3s</w:t>
      </w:r>
      <w:r w:rsidRPr="005C0355">
        <w:rPr>
          <w:rFonts w:hint="eastAsia"/>
        </w:rPr>
        <w:t>末的振动方向沿</w:t>
      </w:r>
      <w:r w:rsidRPr="005C0355">
        <w:t>y</w:t>
      </w:r>
      <w:r w:rsidRPr="005C0355">
        <w:rPr>
          <w:rFonts w:hint="eastAsia"/>
        </w:rPr>
        <w:t>轴正方向</w:t>
      </w:r>
    </w:p>
    <w:p w:rsidR="005C0355" w:rsidRPr="005C0355" w:rsidRDefault="005C0355" w:rsidP="005C0355">
      <w:r w:rsidRPr="005C0355">
        <w:t>C</w:t>
      </w:r>
      <w:r w:rsidRPr="005C0355">
        <w:rPr>
          <w:rFonts w:hint="eastAsia"/>
        </w:rPr>
        <w:t>、波源开始振动时的运动方向沿</w:t>
      </w:r>
      <w:r w:rsidRPr="005C0355">
        <w:t>y</w:t>
      </w:r>
      <w:r w:rsidRPr="005C0355">
        <w:rPr>
          <w:rFonts w:hint="eastAsia"/>
        </w:rPr>
        <w:t>轴负方向</w:t>
      </w:r>
    </w:p>
    <w:p w:rsidR="005C0355" w:rsidRPr="005C0355" w:rsidRDefault="005C0355" w:rsidP="005C0355">
      <w:r w:rsidRPr="005C0355">
        <w:lastRenderedPageBreak/>
        <w:t>D</w:t>
      </w:r>
      <w:r w:rsidRPr="005C0355">
        <w:rPr>
          <w:rFonts w:hint="eastAsia"/>
        </w:rPr>
        <w:t>、此后</w:t>
      </w:r>
      <w:r w:rsidRPr="005C0355">
        <w:t>M</w:t>
      </w:r>
      <w:r w:rsidRPr="005C0355">
        <w:rPr>
          <w:rFonts w:hint="eastAsia"/>
        </w:rPr>
        <w:t>点第一次到达</w:t>
      </w:r>
      <w:r w:rsidRPr="005C0355">
        <w:t>y=-3m</w:t>
      </w:r>
      <w:r w:rsidRPr="005C0355">
        <w:rPr>
          <w:rFonts w:hint="eastAsia"/>
        </w:rPr>
        <w:t>处所需时间是</w:t>
      </w:r>
      <w:r w:rsidRPr="005C0355">
        <w:t>2s</w:t>
      </w:r>
    </w:p>
    <w:p w:rsidR="005C0355" w:rsidRPr="005C0355" w:rsidRDefault="005C0355" w:rsidP="005C0355">
      <w:r w:rsidRPr="005C0355">
        <w:rPr>
          <w:rFonts w:hint="eastAsia"/>
        </w:rPr>
        <w:t>【答案】</w:t>
      </w:r>
      <w:r w:rsidRPr="005C0355">
        <w:t>AB</w:t>
      </w:r>
    </w:p>
    <w:p w:rsidR="005C0355" w:rsidRPr="005C0355" w:rsidRDefault="005C0355" w:rsidP="005C0355">
      <w:r w:rsidRPr="005C0355">
        <w:rPr>
          <w:noProof/>
        </w:rPr>
        <w:drawing>
          <wp:inline distT="0" distB="0" distL="0" distR="0">
            <wp:extent cx="6324600" cy="2162175"/>
            <wp:effectExtent l="1905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srcRect/>
                    <a:stretch>
                      <a:fillRect/>
                    </a:stretch>
                  </pic:blipFill>
                  <pic:spPr bwMode="auto">
                    <a:xfrm>
                      <a:off x="0" y="0"/>
                      <a:ext cx="6324600" cy="2162175"/>
                    </a:xfrm>
                    <a:prstGeom prst="rect">
                      <a:avLst/>
                    </a:prstGeom>
                    <a:noFill/>
                    <a:ln w="9525">
                      <a:noFill/>
                      <a:miter lim="800000"/>
                      <a:headEnd/>
                      <a:tailEnd/>
                    </a:ln>
                  </pic:spPr>
                </pic:pic>
              </a:graphicData>
            </a:graphic>
          </wp:inline>
        </w:drawing>
      </w:r>
      <w:r w:rsidRPr="005C0355">
        <w:rPr>
          <w:rFonts w:hint="eastAsia"/>
        </w:rPr>
        <w:t>考点：机械波的传播；质点的振动</w:t>
      </w:r>
      <w:r w:rsidRPr="005C0355">
        <w:t>.</w:t>
      </w:r>
    </w:p>
    <w:p w:rsidR="005C0355" w:rsidRPr="005C0355" w:rsidRDefault="005C0355" w:rsidP="005C0355">
      <w:r w:rsidRPr="005C0355">
        <w:t>8</w:t>
      </w:r>
      <w:r w:rsidRPr="005C0355">
        <w:rPr>
          <w:rFonts w:hint="eastAsia"/>
        </w:rPr>
        <w:t>、我国高铁技术处于世界领先水平，和谐号动车组是由动车和拖车编组而成，提供动力的车厢叫动车，不提供动力的车厢叫拖车。假设动车组各车厢质量均相等，动车的额定功率都相同，动车组在水平直轨道上运行过程中阻力与车重成正比，某列动车组由</w:t>
      </w:r>
      <w:r w:rsidRPr="005C0355">
        <w:t>8</w:t>
      </w:r>
      <w:r w:rsidRPr="005C0355">
        <w:rPr>
          <w:rFonts w:hint="eastAsia"/>
        </w:rPr>
        <w:t>节车厢组成，其中第</w:t>
      </w:r>
      <w:r w:rsidRPr="005C0355">
        <w:t>1</w:t>
      </w:r>
      <w:r w:rsidRPr="005C0355">
        <w:rPr>
          <w:rFonts w:hint="eastAsia"/>
        </w:rPr>
        <w:t>和</w:t>
      </w:r>
      <w:r w:rsidRPr="005C0355">
        <w:t>5</w:t>
      </w:r>
      <w:r w:rsidRPr="005C0355">
        <w:rPr>
          <w:rFonts w:hint="eastAsia"/>
        </w:rPr>
        <w:t>节车厢为动车，其余为拖车，则该动车组</w:t>
      </w:r>
    </w:p>
    <w:p w:rsidR="005C0355" w:rsidRPr="005C0355" w:rsidRDefault="005C0355" w:rsidP="005C0355">
      <w:r w:rsidRPr="005C0355">
        <w:rPr>
          <w:noProof/>
        </w:rPr>
        <w:drawing>
          <wp:inline distT="0" distB="0" distL="0" distR="0">
            <wp:extent cx="2152650" cy="1247775"/>
            <wp:effectExtent l="19050" t="0" r="0" b="0"/>
            <wp:docPr id="29" name="图片 7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学科网 版权所有"/>
                    <pic:cNvPicPr>
                      <a:picLocks noChangeAspect="1" noChangeArrowheads="1"/>
                    </pic:cNvPicPr>
                  </pic:nvPicPr>
                  <pic:blipFill>
                    <a:blip r:embed="rId26" cstate="print">
                      <a:lum bright="12000" contrast="42000"/>
                      <a:grayscl/>
                    </a:blip>
                    <a:srcRect/>
                    <a:stretch>
                      <a:fillRect/>
                    </a:stretch>
                  </pic:blipFill>
                  <pic:spPr bwMode="auto">
                    <a:xfrm>
                      <a:off x="0" y="0"/>
                      <a:ext cx="2152650" cy="1247775"/>
                    </a:xfrm>
                    <a:prstGeom prst="rect">
                      <a:avLst/>
                    </a:prstGeom>
                    <a:noFill/>
                    <a:ln w="9525">
                      <a:noFill/>
                      <a:miter lim="800000"/>
                      <a:headEnd/>
                      <a:tailEnd/>
                    </a:ln>
                  </pic:spPr>
                </pic:pic>
              </a:graphicData>
            </a:graphic>
          </wp:inline>
        </w:drawing>
      </w:r>
    </w:p>
    <w:p w:rsidR="005C0355" w:rsidRPr="005C0355" w:rsidRDefault="005C0355" w:rsidP="005C0355">
      <w:r w:rsidRPr="005C0355">
        <w:t>A</w:t>
      </w:r>
      <w:r w:rsidRPr="005C0355">
        <w:rPr>
          <w:rFonts w:hint="eastAsia"/>
        </w:rPr>
        <w:t>、启动时乘客受到车厢作用力的方向与车运动的方向相反</w:t>
      </w:r>
    </w:p>
    <w:p w:rsidR="005C0355" w:rsidRPr="005C0355" w:rsidRDefault="005C0355" w:rsidP="005C0355">
      <w:r w:rsidRPr="005C0355">
        <w:t>B</w:t>
      </w:r>
      <w:r w:rsidRPr="005C0355">
        <w:rPr>
          <w:rFonts w:hint="eastAsia"/>
        </w:rPr>
        <w:t>、做匀加速运动时，第</w:t>
      </w:r>
      <w:r w:rsidRPr="005C0355">
        <w:t>5</w:t>
      </w:r>
      <w:r w:rsidRPr="005C0355">
        <w:rPr>
          <w:rFonts w:hint="eastAsia"/>
        </w:rPr>
        <w:t>、</w:t>
      </w:r>
      <w:r w:rsidRPr="005C0355">
        <w:t>6</w:t>
      </w:r>
      <w:r w:rsidRPr="005C0355">
        <w:rPr>
          <w:rFonts w:hint="eastAsia"/>
        </w:rPr>
        <w:t>节与第</w:t>
      </w:r>
      <w:r w:rsidRPr="005C0355">
        <w:t>6</w:t>
      </w:r>
      <w:r w:rsidRPr="005C0355">
        <w:rPr>
          <w:rFonts w:hint="eastAsia"/>
        </w:rPr>
        <w:t>、</w:t>
      </w:r>
      <w:r w:rsidRPr="005C0355">
        <w:t>7</w:t>
      </w:r>
      <w:r w:rsidRPr="005C0355">
        <w:rPr>
          <w:rFonts w:hint="eastAsia"/>
        </w:rPr>
        <w:t>节车厢间的作用力之比为</w:t>
      </w:r>
      <w:r w:rsidRPr="005C0355">
        <w:t>3:2</w:t>
      </w:r>
    </w:p>
    <w:p w:rsidR="005C0355" w:rsidRPr="005C0355" w:rsidRDefault="005C0355" w:rsidP="005C0355">
      <w:r w:rsidRPr="005C0355">
        <w:t>C</w:t>
      </w:r>
      <w:r w:rsidRPr="005C0355">
        <w:rPr>
          <w:rFonts w:hint="eastAsia"/>
        </w:rPr>
        <w:t>、进站时从关闭发动机到停下来滑行的距离与关闭发动机时的速度成正比</w:t>
      </w:r>
    </w:p>
    <w:p w:rsidR="005C0355" w:rsidRPr="005C0355" w:rsidRDefault="005C0355" w:rsidP="005C0355">
      <w:r w:rsidRPr="005C0355">
        <w:t>D</w:t>
      </w:r>
      <w:r w:rsidRPr="005C0355">
        <w:rPr>
          <w:rFonts w:hint="eastAsia"/>
        </w:rPr>
        <w:t>、与改为</w:t>
      </w:r>
      <w:r w:rsidRPr="005C0355">
        <w:t>4</w:t>
      </w:r>
      <w:r w:rsidRPr="005C0355">
        <w:rPr>
          <w:rFonts w:hint="eastAsia"/>
        </w:rPr>
        <w:t>节动车带</w:t>
      </w:r>
      <w:r w:rsidRPr="005C0355">
        <w:t>4</w:t>
      </w:r>
      <w:r w:rsidRPr="005C0355">
        <w:rPr>
          <w:rFonts w:hint="eastAsia"/>
        </w:rPr>
        <w:t>节拖车的动车组最大速度之比为</w:t>
      </w:r>
      <w:r w:rsidRPr="005C0355">
        <w:t>1:2</w:t>
      </w:r>
    </w:p>
    <w:p w:rsidR="005C0355" w:rsidRPr="005C0355" w:rsidRDefault="005C0355" w:rsidP="005C0355">
      <w:r w:rsidRPr="005C0355">
        <w:rPr>
          <w:rFonts w:hint="eastAsia"/>
        </w:rPr>
        <w:t>【答案】</w:t>
      </w:r>
      <w:r w:rsidRPr="005C0355">
        <w:t>BD</w:t>
      </w:r>
    </w:p>
    <w:p w:rsidR="005C0355" w:rsidRPr="005C0355" w:rsidRDefault="00CC4071" w:rsidP="005C0355">
      <w:r>
        <w:rPr>
          <w:noProof/>
        </w:rPr>
        <w:lastRenderedPageBreak/>
        <w:pict>
          <v:rect id="_x0000_s2052" style="position:absolute;left:0;text-align:left;margin-left:112.5pt;margin-top:231pt;width:58.5pt;height:30.75pt;z-index:251660288" stroked="f"/>
        </w:pict>
      </w:r>
      <w:r w:rsidR="005C0355" w:rsidRPr="005C0355">
        <w:rPr>
          <w:noProof/>
        </w:rPr>
        <w:drawing>
          <wp:inline distT="0" distB="0" distL="0" distR="0">
            <wp:extent cx="6324600" cy="3200400"/>
            <wp:effectExtent l="1905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srcRect/>
                    <a:stretch>
                      <a:fillRect/>
                    </a:stretch>
                  </pic:blipFill>
                  <pic:spPr bwMode="auto">
                    <a:xfrm>
                      <a:off x="0" y="0"/>
                      <a:ext cx="6324600" cy="3200400"/>
                    </a:xfrm>
                    <a:prstGeom prst="rect">
                      <a:avLst/>
                    </a:prstGeom>
                    <a:noFill/>
                    <a:ln w="9525">
                      <a:noFill/>
                      <a:miter lim="800000"/>
                      <a:headEnd/>
                      <a:tailEnd/>
                    </a:ln>
                  </pic:spPr>
                </pic:pic>
              </a:graphicData>
            </a:graphic>
          </wp:inline>
        </w:drawing>
      </w:r>
      <w:r w:rsidR="005C0355" w:rsidRPr="005C0355">
        <w:rPr>
          <w:rFonts w:hint="eastAsia"/>
        </w:rPr>
        <w:t>考点：牛顿定律的应用；功率</w:t>
      </w:r>
    </w:p>
    <w:p w:rsidR="005C0355" w:rsidRPr="005C0355" w:rsidRDefault="005C0355" w:rsidP="005C0355">
      <w:r w:rsidRPr="005C0355">
        <w:t>9</w:t>
      </w:r>
      <w:r w:rsidRPr="005C0355">
        <w:rPr>
          <w:rFonts w:hint="eastAsia"/>
        </w:rPr>
        <w:t>、（</w:t>
      </w:r>
      <w:r w:rsidRPr="005C0355">
        <w:t>1</w:t>
      </w:r>
      <w:r w:rsidRPr="005C0355">
        <w:rPr>
          <w:rFonts w:hint="eastAsia"/>
        </w:rPr>
        <w:t>）如图所示，方盒</w:t>
      </w:r>
      <w:r w:rsidRPr="005C0355">
        <w:t>A</w:t>
      </w:r>
      <w:r w:rsidRPr="005C0355">
        <w:rPr>
          <w:rFonts w:hint="eastAsia"/>
        </w:rPr>
        <w:t>静止在光滑的水平面上，盒内有一个小滑块</w:t>
      </w:r>
      <w:r w:rsidRPr="005C0355">
        <w:t>B</w:t>
      </w:r>
      <w:r w:rsidRPr="005C0355">
        <w:rPr>
          <w:rFonts w:hint="eastAsia"/>
        </w:rPr>
        <w:t>，盒的质量是滑块质量的</w:t>
      </w:r>
      <w:r w:rsidRPr="005C0355">
        <w:t>2</w:t>
      </w:r>
      <w:r w:rsidRPr="005C0355">
        <w:rPr>
          <w:rFonts w:hint="eastAsia"/>
        </w:rPr>
        <w:t>倍，滑块与盒内水平面间的动摩擦因数为μ；若滑块以速度</w:t>
      </w:r>
      <w:r w:rsidRPr="005C0355">
        <w:t>v</w:t>
      </w:r>
      <w:r w:rsidRPr="005C0355">
        <w:rPr>
          <w:rFonts w:hint="eastAsia"/>
        </w:rPr>
        <w:t>开始向左运动，与盒的左右壁发生无机械能损失的碰撞，滑块在盒中来回运动多次，最终相对盒静止，则此时盒的速度大小为</w:t>
      </w:r>
      <w:r w:rsidRPr="005C0355">
        <w:t xml:space="preserve">       </w:t>
      </w:r>
      <w:r w:rsidRPr="005C0355">
        <w:rPr>
          <w:rFonts w:hint="eastAsia"/>
        </w:rPr>
        <w:t>；滑块相对盒运动的路程</w:t>
      </w:r>
      <w:r w:rsidRPr="005C0355">
        <w:t xml:space="preserve">       </w:t>
      </w:r>
      <w:r w:rsidRPr="005C0355">
        <w:rPr>
          <w:rFonts w:hint="eastAsia"/>
        </w:rPr>
        <w:t>。</w:t>
      </w:r>
    </w:p>
    <w:p w:rsidR="005C0355" w:rsidRPr="005C0355" w:rsidRDefault="005C0355" w:rsidP="005C0355">
      <w:r w:rsidRPr="005C0355">
        <w:rPr>
          <w:noProof/>
        </w:rPr>
        <w:drawing>
          <wp:inline distT="0" distB="0" distL="0" distR="0">
            <wp:extent cx="1666875" cy="638175"/>
            <wp:effectExtent l="19050" t="0" r="9525" b="0"/>
            <wp:docPr id="31" name="图片 31"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学科网 版权所有"/>
                    <pic:cNvPicPr>
                      <a:picLocks noChangeAspect="1" noChangeArrowheads="1"/>
                    </pic:cNvPicPr>
                  </pic:nvPicPr>
                  <pic:blipFill>
                    <a:blip r:embed="rId28" cstate="print">
                      <a:lum bright="18000" contrast="48000"/>
                    </a:blip>
                    <a:srcRect/>
                    <a:stretch>
                      <a:fillRect/>
                    </a:stretch>
                  </pic:blipFill>
                  <pic:spPr bwMode="auto">
                    <a:xfrm>
                      <a:off x="0" y="0"/>
                      <a:ext cx="1666875" cy="638175"/>
                    </a:xfrm>
                    <a:prstGeom prst="rect">
                      <a:avLst/>
                    </a:prstGeom>
                    <a:noFill/>
                    <a:ln w="9525">
                      <a:noFill/>
                      <a:miter lim="800000"/>
                      <a:headEnd/>
                      <a:tailEnd/>
                    </a:ln>
                  </pic:spPr>
                </pic:pic>
              </a:graphicData>
            </a:graphic>
          </wp:inline>
        </w:drawing>
      </w:r>
    </w:p>
    <w:p w:rsidR="0069221C" w:rsidRDefault="0069221C" w:rsidP="005C0355">
      <w:pPr>
        <w:rPr>
          <w:rFonts w:hint="eastAsia"/>
        </w:rPr>
      </w:pPr>
      <w:r>
        <w:rPr>
          <w:rFonts w:hint="eastAsia"/>
          <w:noProof/>
        </w:rPr>
        <w:drawing>
          <wp:inline distT="0" distB="0" distL="0" distR="0">
            <wp:extent cx="5274310" cy="3358855"/>
            <wp:effectExtent l="19050" t="0" r="254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9" cstate="print"/>
                    <a:srcRect/>
                    <a:stretch>
                      <a:fillRect/>
                    </a:stretch>
                  </pic:blipFill>
                  <pic:spPr bwMode="auto">
                    <a:xfrm>
                      <a:off x="0" y="0"/>
                      <a:ext cx="5274310" cy="3358855"/>
                    </a:xfrm>
                    <a:prstGeom prst="rect">
                      <a:avLst/>
                    </a:prstGeom>
                    <a:noFill/>
                    <a:ln w="9525">
                      <a:noFill/>
                      <a:miter lim="800000"/>
                      <a:headEnd/>
                      <a:tailEnd/>
                    </a:ln>
                  </pic:spPr>
                </pic:pic>
              </a:graphicData>
            </a:graphic>
          </wp:inline>
        </w:drawing>
      </w:r>
    </w:p>
    <w:p w:rsidR="005C0355" w:rsidRPr="005C0355" w:rsidRDefault="005C0355" w:rsidP="005C0355">
      <w:r w:rsidRPr="005C0355">
        <w:rPr>
          <w:noProof/>
        </w:rPr>
        <w:lastRenderedPageBreak/>
        <w:drawing>
          <wp:inline distT="0" distB="0" distL="0" distR="0">
            <wp:extent cx="2466975" cy="1247775"/>
            <wp:effectExtent l="19050" t="0" r="9525" b="0"/>
            <wp:docPr id="37" name="图片 37"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学科网 版权所有"/>
                    <pic:cNvPicPr>
                      <a:picLocks noChangeAspect="1" noChangeArrowheads="1"/>
                    </pic:cNvPicPr>
                  </pic:nvPicPr>
                  <pic:blipFill>
                    <a:blip r:embed="rId30" cstate="print">
                      <a:lum bright="12000" contrast="60000"/>
                      <a:grayscl/>
                    </a:blip>
                    <a:srcRect/>
                    <a:stretch>
                      <a:fillRect/>
                    </a:stretch>
                  </pic:blipFill>
                  <pic:spPr bwMode="auto">
                    <a:xfrm>
                      <a:off x="0" y="0"/>
                      <a:ext cx="2466975" cy="1247775"/>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①实验中必要的措施是</w:t>
      </w:r>
      <w:r w:rsidRPr="005C0355">
        <w:t xml:space="preserve">     </w:t>
      </w:r>
    </w:p>
    <w:p w:rsidR="005C0355" w:rsidRPr="005C0355" w:rsidRDefault="005C0355" w:rsidP="005C0355">
      <w:r w:rsidRPr="005C0355">
        <w:t>A.</w:t>
      </w:r>
      <w:r w:rsidRPr="005C0355">
        <w:rPr>
          <w:rFonts w:hint="eastAsia"/>
        </w:rPr>
        <w:t>细线必须与长木板平行</w:t>
      </w:r>
    </w:p>
    <w:p w:rsidR="005C0355" w:rsidRPr="005C0355" w:rsidRDefault="005C0355" w:rsidP="005C0355">
      <w:r w:rsidRPr="005C0355">
        <w:t>B.</w:t>
      </w:r>
      <w:r w:rsidRPr="005C0355">
        <w:rPr>
          <w:rFonts w:hint="eastAsia"/>
        </w:rPr>
        <w:t>先接通电源再释放小车</w:t>
      </w:r>
    </w:p>
    <w:p w:rsidR="005C0355" w:rsidRPr="005C0355" w:rsidRDefault="005C0355" w:rsidP="005C0355">
      <w:r w:rsidRPr="005C0355">
        <w:t>C.</w:t>
      </w:r>
      <w:r w:rsidRPr="005C0355">
        <w:rPr>
          <w:rFonts w:hint="eastAsia"/>
        </w:rPr>
        <w:t>小车的质量远大于钩码的质量</w:t>
      </w:r>
    </w:p>
    <w:p w:rsidR="005C0355" w:rsidRPr="005C0355" w:rsidRDefault="005C0355" w:rsidP="005C0355">
      <w:r w:rsidRPr="005C0355">
        <w:t>D.</w:t>
      </w:r>
      <w:r w:rsidRPr="005C0355">
        <w:rPr>
          <w:rFonts w:hint="eastAsia"/>
        </w:rPr>
        <w:t>平衡小车与长木板间的摩擦力</w:t>
      </w:r>
    </w:p>
    <w:p w:rsidR="005C0355" w:rsidRPr="005C0355" w:rsidRDefault="005C0355" w:rsidP="005C0355">
      <w:r w:rsidRPr="005C0355">
        <w:rPr>
          <w:rFonts w:hint="eastAsia"/>
        </w:rPr>
        <w:t>②他实验时将打点计时器接到频率为</w:t>
      </w:r>
      <w:r w:rsidRPr="005C0355">
        <w:t>50HZ</w:t>
      </w:r>
      <w:r w:rsidRPr="005C0355">
        <w:rPr>
          <w:rFonts w:hint="eastAsia"/>
        </w:rPr>
        <w:t>的交流电源上，得到一条纸带，打出的部分计数点如图所示（每相邻两个计数点间还有</w:t>
      </w:r>
      <w:r w:rsidRPr="005C0355">
        <w:t>4</w:t>
      </w:r>
      <w:r w:rsidRPr="005C0355">
        <w:rPr>
          <w:rFonts w:hint="eastAsia"/>
        </w:rPr>
        <w:t>个点，图中未画出）；</w:t>
      </w:r>
      <w:r w:rsidRPr="005C0355">
        <w:t>s1=3.59cm</w:t>
      </w:r>
      <w:r w:rsidRPr="005C0355">
        <w:rPr>
          <w:rFonts w:hint="eastAsia"/>
        </w:rPr>
        <w:t>；</w:t>
      </w:r>
      <w:r w:rsidRPr="005C0355">
        <w:t>s2=4.41cm</w:t>
      </w:r>
      <w:r w:rsidRPr="005C0355">
        <w:rPr>
          <w:rFonts w:hint="eastAsia"/>
        </w:rPr>
        <w:t>；</w:t>
      </w:r>
      <w:r w:rsidRPr="005C0355">
        <w:t>s3=5.19cm</w:t>
      </w:r>
      <w:r w:rsidRPr="005C0355">
        <w:rPr>
          <w:rFonts w:hint="eastAsia"/>
        </w:rPr>
        <w:t>；</w:t>
      </w:r>
      <w:r w:rsidRPr="005C0355">
        <w:t>s4=5.97cm</w:t>
      </w:r>
      <w:r w:rsidRPr="005C0355">
        <w:rPr>
          <w:rFonts w:hint="eastAsia"/>
        </w:rPr>
        <w:t>；</w:t>
      </w:r>
      <w:r w:rsidRPr="005C0355">
        <w:t>s5=6.78cm</w:t>
      </w:r>
      <w:r w:rsidRPr="005C0355">
        <w:rPr>
          <w:rFonts w:hint="eastAsia"/>
        </w:rPr>
        <w:t>；</w:t>
      </w:r>
      <w:r w:rsidRPr="005C0355">
        <w:t>s6=7.64cm</w:t>
      </w:r>
      <w:r w:rsidRPr="005C0355">
        <w:rPr>
          <w:rFonts w:hint="eastAsia"/>
        </w:rPr>
        <w:t>；则小车的加速度</w:t>
      </w:r>
      <w:r w:rsidRPr="005C0355">
        <w:t>a=       m/s2</w:t>
      </w:r>
      <w:r w:rsidRPr="005C0355">
        <w:rPr>
          <w:rFonts w:hint="eastAsia"/>
        </w:rPr>
        <w:t>（要求充分利用测量数据），打点计时器在打</w:t>
      </w:r>
      <w:r w:rsidRPr="005C0355">
        <w:t>B</w:t>
      </w:r>
      <w:r w:rsidRPr="005C0355">
        <w:rPr>
          <w:rFonts w:hint="eastAsia"/>
        </w:rPr>
        <w:t>点时小车的速度</w:t>
      </w:r>
      <w:r w:rsidRPr="005C0355">
        <w:t>vB=      m/s</w:t>
      </w:r>
      <w:r w:rsidRPr="005C0355">
        <w:rPr>
          <w:rFonts w:hint="eastAsia"/>
        </w:rPr>
        <w:t>；（结果均保留两位有效数字）</w:t>
      </w:r>
    </w:p>
    <w:p w:rsidR="005C0355" w:rsidRPr="005C0355" w:rsidRDefault="005C0355" w:rsidP="005C0355">
      <w:r w:rsidRPr="005C0355">
        <w:rPr>
          <w:noProof/>
        </w:rPr>
        <w:drawing>
          <wp:inline distT="0" distB="0" distL="0" distR="0">
            <wp:extent cx="3076575" cy="828675"/>
            <wp:effectExtent l="19050" t="0" r="9525" b="0"/>
            <wp:docPr id="38" name="图片 3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学科网 版权所有"/>
                    <pic:cNvPicPr>
                      <a:picLocks noChangeAspect="1" noChangeArrowheads="1"/>
                    </pic:cNvPicPr>
                  </pic:nvPicPr>
                  <pic:blipFill>
                    <a:blip r:embed="rId31" cstate="print">
                      <a:lum bright="12000" contrast="60000"/>
                    </a:blip>
                    <a:srcRect/>
                    <a:stretch>
                      <a:fillRect/>
                    </a:stretch>
                  </pic:blipFill>
                  <pic:spPr bwMode="auto">
                    <a:xfrm>
                      <a:off x="0" y="0"/>
                      <a:ext cx="3076575" cy="828675"/>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答案】①</w:t>
      </w:r>
      <w:r w:rsidRPr="005C0355">
        <w:t xml:space="preserve">AB  </w:t>
      </w:r>
      <w:r w:rsidRPr="005C0355">
        <w:rPr>
          <w:rFonts w:hint="eastAsia"/>
        </w:rPr>
        <w:t>②</w:t>
      </w:r>
      <w:r w:rsidRPr="005C0355">
        <w:t>0.80  0.40</w:t>
      </w:r>
    </w:p>
    <w:p w:rsidR="005C0355" w:rsidRPr="005C0355" w:rsidRDefault="005C0355" w:rsidP="005C0355"/>
    <w:p w:rsidR="005C0355" w:rsidRPr="005C0355" w:rsidRDefault="005C0355" w:rsidP="005C0355"/>
    <w:p w:rsidR="005C0355" w:rsidRPr="005C0355" w:rsidRDefault="005C0355" w:rsidP="005C0355"/>
    <w:p w:rsidR="005C0355" w:rsidRPr="005C0355" w:rsidRDefault="005C0355" w:rsidP="005C0355"/>
    <w:p w:rsidR="005C0355" w:rsidRPr="005C0355" w:rsidRDefault="005C0355" w:rsidP="005C0355"/>
    <w:p w:rsidR="005C0355" w:rsidRPr="005C0355" w:rsidRDefault="005C0355" w:rsidP="005C0355"/>
    <w:p w:rsidR="005C0355" w:rsidRPr="005C0355" w:rsidRDefault="005C0355" w:rsidP="005C0355"/>
    <w:p w:rsidR="005C0355" w:rsidRPr="005C0355" w:rsidRDefault="005C0355" w:rsidP="005C0355">
      <w:r w:rsidRPr="005C0355">
        <w:rPr>
          <w:noProof/>
        </w:rPr>
        <w:drawing>
          <wp:inline distT="0" distB="0" distL="0" distR="0">
            <wp:extent cx="6296025" cy="2676525"/>
            <wp:effectExtent l="1905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2" cstate="print"/>
                    <a:srcRect/>
                    <a:stretch>
                      <a:fillRect/>
                    </a:stretch>
                  </pic:blipFill>
                  <pic:spPr bwMode="auto">
                    <a:xfrm>
                      <a:off x="0" y="0"/>
                      <a:ext cx="6296025" cy="2676525"/>
                    </a:xfrm>
                    <a:prstGeom prst="rect">
                      <a:avLst/>
                    </a:prstGeom>
                    <a:noFill/>
                    <a:ln w="9525">
                      <a:noFill/>
                      <a:miter lim="800000"/>
                      <a:headEnd/>
                      <a:tailEnd/>
                    </a:ln>
                  </pic:spPr>
                </pic:pic>
              </a:graphicData>
            </a:graphic>
          </wp:inline>
        </w:drawing>
      </w:r>
      <w:r w:rsidRPr="005C0355">
        <w:rPr>
          <w:rFonts w:hint="eastAsia"/>
        </w:rPr>
        <w:lastRenderedPageBreak/>
        <w:t>考点：研究小车的匀变速直线运动</w:t>
      </w:r>
    </w:p>
    <w:p w:rsidR="0069221C" w:rsidRDefault="0069221C" w:rsidP="005C0355">
      <w:pPr>
        <w:rPr>
          <w:rFonts w:hint="eastAsia"/>
        </w:rPr>
      </w:pPr>
      <w:r>
        <w:rPr>
          <w:noProof/>
        </w:rPr>
        <w:drawing>
          <wp:inline distT="0" distB="0" distL="0" distR="0">
            <wp:extent cx="5274310" cy="3447870"/>
            <wp:effectExtent l="19050" t="0" r="254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3" cstate="print"/>
                    <a:srcRect/>
                    <a:stretch>
                      <a:fillRect/>
                    </a:stretch>
                  </pic:blipFill>
                  <pic:spPr bwMode="auto">
                    <a:xfrm>
                      <a:off x="0" y="0"/>
                      <a:ext cx="5274310" cy="3447870"/>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①请画出实验电路图，并将各元件字母代码标在该元件的符号旁</w:t>
      </w:r>
    </w:p>
    <w:p w:rsidR="005C0355" w:rsidRPr="005C0355" w:rsidRDefault="005C0355" w:rsidP="005C0355">
      <w:r w:rsidRPr="005C0355">
        <w:rPr>
          <w:rFonts w:hint="eastAsia"/>
        </w:rPr>
        <w:t>②该同学描绘出的</w:t>
      </w:r>
      <w:r w:rsidRPr="005C0355">
        <w:t>I-U</w:t>
      </w:r>
      <w:r w:rsidRPr="005C0355">
        <w:rPr>
          <w:rFonts w:hint="eastAsia"/>
        </w:rPr>
        <w:t>图像应是下图中的</w:t>
      </w:r>
      <w:r w:rsidRPr="005C0355">
        <w:t>______</w:t>
      </w:r>
    </w:p>
    <w:p w:rsidR="005C0355" w:rsidRPr="005C0355" w:rsidRDefault="005C0355" w:rsidP="005C0355">
      <w:r w:rsidRPr="005C0355">
        <w:rPr>
          <w:noProof/>
        </w:rPr>
        <w:drawing>
          <wp:inline distT="0" distB="0" distL="0" distR="0">
            <wp:extent cx="3962400" cy="990600"/>
            <wp:effectExtent l="19050" t="0" r="0" b="0"/>
            <wp:docPr id="48" name="图片 17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学科网 版权所有"/>
                    <pic:cNvPicPr>
                      <a:picLocks noChangeAspect="1" noChangeArrowheads="1"/>
                    </pic:cNvPicPr>
                  </pic:nvPicPr>
                  <pic:blipFill>
                    <a:blip r:embed="rId34" cstate="print">
                      <a:lum bright="12000" contrast="72000"/>
                      <a:grayscl/>
                    </a:blip>
                    <a:srcRect/>
                    <a:stretch>
                      <a:fillRect/>
                    </a:stretch>
                  </pic:blipFill>
                  <pic:spPr bwMode="auto">
                    <a:xfrm>
                      <a:off x="0" y="0"/>
                      <a:ext cx="3962400" cy="990600"/>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答案】①电路如图；②</w:t>
      </w:r>
      <w:r w:rsidRPr="005C0355">
        <w:t>B</w:t>
      </w:r>
    </w:p>
    <w:p w:rsidR="005C0355" w:rsidRPr="005C0355" w:rsidRDefault="005C0355" w:rsidP="005C0355">
      <w:r w:rsidRPr="005C0355">
        <w:rPr>
          <w:noProof/>
        </w:rPr>
        <w:drawing>
          <wp:inline distT="0" distB="0" distL="0" distR="0">
            <wp:extent cx="1752600" cy="1590675"/>
            <wp:effectExtent l="19050" t="0" r="0" b="0"/>
            <wp:docPr id="49" name="图片 4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学科网 版权所有"/>
                    <pic:cNvPicPr>
                      <a:picLocks noChangeAspect="1" noChangeArrowheads="1"/>
                    </pic:cNvPicPr>
                  </pic:nvPicPr>
                  <pic:blipFill>
                    <a:blip r:embed="rId35" cstate="print">
                      <a:lum bright="12000" contrast="72000"/>
                    </a:blip>
                    <a:srcRect/>
                    <a:stretch>
                      <a:fillRect/>
                    </a:stretch>
                  </pic:blipFill>
                  <pic:spPr bwMode="auto">
                    <a:xfrm>
                      <a:off x="0" y="0"/>
                      <a:ext cx="1752600" cy="1590675"/>
                    </a:xfrm>
                    <a:prstGeom prst="rect">
                      <a:avLst/>
                    </a:prstGeom>
                    <a:noFill/>
                    <a:ln w="9525">
                      <a:noFill/>
                      <a:miter lim="800000"/>
                      <a:headEnd/>
                      <a:tailEnd/>
                    </a:ln>
                  </pic:spPr>
                </pic:pic>
              </a:graphicData>
            </a:graphic>
          </wp:inline>
        </w:drawing>
      </w:r>
    </w:p>
    <w:p w:rsidR="005C0355" w:rsidRPr="005C0355" w:rsidRDefault="00CC4071" w:rsidP="005C0355">
      <w:r>
        <w:rPr>
          <w:noProof/>
        </w:rPr>
        <w:lastRenderedPageBreak/>
        <w:pict>
          <v:rect id="_x0000_s2053" style="position:absolute;left:0;text-align:left;margin-left:341.25pt;margin-top:140.25pt;width:60pt;height:25.5pt;z-index:251661312" stroked="f"/>
        </w:pict>
      </w:r>
      <w:r w:rsidR="005C0355" w:rsidRPr="005C0355">
        <w:rPr>
          <w:noProof/>
        </w:rPr>
        <w:drawing>
          <wp:inline distT="0" distB="0" distL="0" distR="0">
            <wp:extent cx="6334125" cy="3705225"/>
            <wp:effectExtent l="19050" t="0" r="952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6" cstate="print"/>
                    <a:srcRect/>
                    <a:stretch>
                      <a:fillRect/>
                    </a:stretch>
                  </pic:blipFill>
                  <pic:spPr bwMode="auto">
                    <a:xfrm>
                      <a:off x="0" y="0"/>
                      <a:ext cx="6334125" cy="3705225"/>
                    </a:xfrm>
                    <a:prstGeom prst="rect">
                      <a:avLst/>
                    </a:prstGeom>
                    <a:noFill/>
                    <a:ln w="9525">
                      <a:noFill/>
                      <a:miter lim="800000"/>
                      <a:headEnd/>
                      <a:tailEnd/>
                    </a:ln>
                  </pic:spPr>
                </pic:pic>
              </a:graphicData>
            </a:graphic>
          </wp:inline>
        </w:drawing>
      </w:r>
      <w:r w:rsidR="005C0355" w:rsidRPr="005C0355">
        <w:rPr>
          <w:rFonts w:hint="eastAsia"/>
        </w:rPr>
        <w:t>考点：电表的改装；探究小灯泡的伏安特性曲线</w:t>
      </w:r>
    </w:p>
    <w:p w:rsidR="0069221C" w:rsidRDefault="0069221C" w:rsidP="005C0355">
      <w:pPr>
        <w:rPr>
          <w:rFonts w:hint="eastAsia"/>
        </w:rPr>
      </w:pPr>
      <w:r>
        <w:rPr>
          <w:noProof/>
        </w:rPr>
        <w:drawing>
          <wp:inline distT="0" distB="0" distL="0" distR="0">
            <wp:extent cx="5274310" cy="1727791"/>
            <wp:effectExtent l="19050" t="0" r="254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7" cstate="print"/>
                    <a:srcRect/>
                    <a:stretch>
                      <a:fillRect/>
                    </a:stretch>
                  </pic:blipFill>
                  <pic:spPr bwMode="auto">
                    <a:xfrm>
                      <a:off x="0" y="0"/>
                      <a:ext cx="5274310" cy="1727791"/>
                    </a:xfrm>
                    <a:prstGeom prst="rect">
                      <a:avLst/>
                    </a:prstGeom>
                    <a:noFill/>
                    <a:ln w="9525">
                      <a:noFill/>
                      <a:miter lim="800000"/>
                      <a:headEnd/>
                      <a:tailEnd/>
                    </a:ln>
                  </pic:spPr>
                </pic:pic>
              </a:graphicData>
            </a:graphic>
          </wp:inline>
        </w:drawing>
      </w:r>
    </w:p>
    <w:p w:rsidR="005C0355" w:rsidRPr="005C0355" w:rsidRDefault="005C0355" w:rsidP="005C0355">
      <w:r w:rsidRPr="005C0355">
        <w:rPr>
          <w:noProof/>
        </w:rPr>
        <w:drawing>
          <wp:inline distT="0" distB="0" distL="0" distR="0">
            <wp:extent cx="2247900" cy="1323975"/>
            <wp:effectExtent l="19050" t="0" r="0" b="0"/>
            <wp:docPr id="54" name="图片 153"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3" descr="学科网 版权所有"/>
                    <pic:cNvPicPr>
                      <a:picLocks noChangeAspect="1" noChangeArrowheads="1"/>
                    </pic:cNvPicPr>
                  </pic:nvPicPr>
                  <pic:blipFill>
                    <a:blip r:embed="rId38" cstate="print">
                      <a:lum bright="12000" contrast="42000"/>
                      <a:grayscl/>
                    </a:blip>
                    <a:srcRect/>
                    <a:stretch>
                      <a:fillRect/>
                    </a:stretch>
                  </pic:blipFill>
                  <pic:spPr bwMode="auto">
                    <a:xfrm>
                      <a:off x="0" y="0"/>
                      <a:ext cx="2247900" cy="1323975"/>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w:t>
      </w:r>
      <w:r w:rsidRPr="005C0355">
        <w:t>1</w:t>
      </w:r>
      <w:r w:rsidRPr="005C0355">
        <w:rPr>
          <w:rFonts w:hint="eastAsia"/>
        </w:rPr>
        <w:t>）求运动员在</w:t>
      </w:r>
      <w:r w:rsidRPr="005C0355">
        <w:t>AB</w:t>
      </w:r>
      <w:r w:rsidRPr="005C0355">
        <w:rPr>
          <w:rFonts w:hint="eastAsia"/>
        </w:rPr>
        <w:t>段下滑时受到阻力</w:t>
      </w:r>
      <w:r w:rsidRPr="005C0355">
        <w:object w:dxaOrig="320" w:dyaOrig="380">
          <v:shape id="_x0000_i1027" type="#_x0000_t75" alt="学科网 版权所有" style="width:15.75pt;height:18.75pt" o:ole="">
            <v:imagedata r:id="rId39" o:title=""/>
          </v:shape>
          <o:OLEObject Type="Embed" ProgID="Equation.DSMT4" ShapeID="_x0000_i1027" DrawAspect="Content" ObjectID="_1526990502" r:id="rId40"/>
        </w:object>
      </w:r>
      <w:r w:rsidRPr="005C0355">
        <w:rPr>
          <w:rFonts w:hint="eastAsia"/>
        </w:rPr>
        <w:t>的大小；</w:t>
      </w:r>
    </w:p>
    <w:p w:rsidR="005C0355" w:rsidRPr="005C0355" w:rsidRDefault="005C0355" w:rsidP="005C0355">
      <w:r w:rsidRPr="005C0355">
        <w:rPr>
          <w:rFonts w:hint="eastAsia"/>
        </w:rPr>
        <w:t>（</w:t>
      </w:r>
      <w:r w:rsidRPr="005C0355">
        <w:t>2</w:t>
      </w:r>
      <w:r w:rsidRPr="005C0355">
        <w:rPr>
          <w:rFonts w:hint="eastAsia"/>
        </w:rPr>
        <w:t>）若运动员能够承受的最大压力为其所受重力的</w:t>
      </w:r>
      <w:r w:rsidRPr="005C0355">
        <w:t>6</w:t>
      </w:r>
      <w:r w:rsidRPr="005C0355">
        <w:rPr>
          <w:rFonts w:hint="eastAsia"/>
        </w:rPr>
        <w:t>倍，则</w:t>
      </w:r>
      <w:r w:rsidRPr="005C0355">
        <w:t>C</w:t>
      </w:r>
      <w:r w:rsidRPr="005C0355">
        <w:rPr>
          <w:rFonts w:hint="eastAsia"/>
        </w:rPr>
        <w:t>点所在圆弧的半径</w:t>
      </w:r>
      <w:r w:rsidRPr="005C0355">
        <w:t>R</w:t>
      </w:r>
      <w:r w:rsidRPr="005C0355">
        <w:rPr>
          <w:rFonts w:hint="eastAsia"/>
        </w:rPr>
        <w:t>至少应为多大。</w:t>
      </w:r>
    </w:p>
    <w:p w:rsidR="005C0355" w:rsidRPr="005C0355" w:rsidRDefault="005C0355" w:rsidP="005C0355">
      <w:r w:rsidRPr="005C0355">
        <w:rPr>
          <w:rFonts w:hint="eastAsia"/>
        </w:rPr>
        <w:t>【答案】（</w:t>
      </w:r>
      <w:r w:rsidRPr="005C0355">
        <w:t>1</w:t>
      </w:r>
      <w:r w:rsidRPr="005C0355">
        <w:rPr>
          <w:rFonts w:hint="eastAsia"/>
        </w:rPr>
        <w:t>）</w:t>
      </w:r>
      <w:r w:rsidRPr="005C0355">
        <w:t>144 N</w:t>
      </w:r>
      <w:r w:rsidRPr="005C0355">
        <w:rPr>
          <w:rFonts w:hint="eastAsia"/>
        </w:rPr>
        <w:t>（</w:t>
      </w:r>
      <w:r w:rsidRPr="005C0355">
        <w:t>2</w:t>
      </w:r>
      <w:r w:rsidRPr="005C0355">
        <w:rPr>
          <w:rFonts w:hint="eastAsia"/>
        </w:rPr>
        <w:t>）</w:t>
      </w:r>
      <w:r w:rsidRPr="005C0355">
        <w:t xml:space="preserve">12.5 m  </w:t>
      </w:r>
    </w:p>
    <w:p w:rsidR="005C0355" w:rsidRPr="005C0355" w:rsidRDefault="005C0355" w:rsidP="005C0355">
      <w:r w:rsidRPr="005C0355">
        <w:rPr>
          <w:noProof/>
        </w:rPr>
        <w:lastRenderedPageBreak/>
        <w:drawing>
          <wp:inline distT="0" distB="0" distL="0" distR="0">
            <wp:extent cx="6134100" cy="3543300"/>
            <wp:effectExtent l="1905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1" cstate="print"/>
                    <a:srcRect/>
                    <a:stretch>
                      <a:fillRect/>
                    </a:stretch>
                  </pic:blipFill>
                  <pic:spPr bwMode="auto">
                    <a:xfrm>
                      <a:off x="0" y="0"/>
                      <a:ext cx="6134100" cy="3543300"/>
                    </a:xfrm>
                    <a:prstGeom prst="rect">
                      <a:avLst/>
                    </a:prstGeom>
                    <a:noFill/>
                    <a:ln w="9525">
                      <a:noFill/>
                      <a:miter lim="800000"/>
                      <a:headEnd/>
                      <a:tailEnd/>
                    </a:ln>
                  </pic:spPr>
                </pic:pic>
              </a:graphicData>
            </a:graphic>
          </wp:inline>
        </w:drawing>
      </w:r>
      <w:r w:rsidRPr="005C0355">
        <w:rPr>
          <w:rFonts w:hint="eastAsia"/>
        </w:rPr>
        <w:t>考点：动能定理及牛顿第二定律的应用</w:t>
      </w:r>
    </w:p>
    <w:p w:rsidR="0069221C" w:rsidRDefault="0069221C" w:rsidP="005C0355">
      <w:pPr>
        <w:rPr>
          <w:rFonts w:hint="eastAsia"/>
        </w:rPr>
      </w:pPr>
      <w:r>
        <w:rPr>
          <w:noProof/>
        </w:rPr>
        <w:drawing>
          <wp:inline distT="0" distB="0" distL="0" distR="0">
            <wp:extent cx="5274310" cy="2932159"/>
            <wp:effectExtent l="19050" t="0" r="254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2" cstate="print"/>
                    <a:srcRect/>
                    <a:stretch>
                      <a:fillRect/>
                    </a:stretch>
                  </pic:blipFill>
                  <pic:spPr bwMode="auto">
                    <a:xfrm>
                      <a:off x="0" y="0"/>
                      <a:ext cx="5274310" cy="2932159"/>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解析】</w:t>
      </w:r>
    </w:p>
    <w:p w:rsidR="005C0355" w:rsidRPr="005C0355" w:rsidRDefault="005C0355" w:rsidP="005C0355">
      <w:r w:rsidRPr="005C0355">
        <w:rPr>
          <w:noProof/>
        </w:rPr>
        <w:lastRenderedPageBreak/>
        <w:drawing>
          <wp:inline distT="0" distB="0" distL="0" distR="0">
            <wp:extent cx="5591175" cy="3943350"/>
            <wp:effectExtent l="19050" t="0" r="952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3" cstate="print"/>
                    <a:srcRect/>
                    <a:stretch>
                      <a:fillRect/>
                    </a:stretch>
                  </pic:blipFill>
                  <pic:spPr bwMode="auto">
                    <a:xfrm>
                      <a:off x="0" y="0"/>
                      <a:ext cx="5591175" cy="3943350"/>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w:t>
      </w:r>
      <w:r w:rsidRPr="005C0355">
        <w:t>2</w:t>
      </w:r>
      <w:r w:rsidRPr="005C0355">
        <w:rPr>
          <w:rFonts w:hint="eastAsia"/>
        </w:rPr>
        <w:t>）解法一：</w:t>
      </w:r>
    </w:p>
    <w:p w:rsidR="0069221C" w:rsidRDefault="0069221C" w:rsidP="005C0355">
      <w:pPr>
        <w:rPr>
          <w:rFonts w:hint="eastAsia"/>
        </w:rPr>
      </w:pPr>
      <w:r>
        <w:rPr>
          <w:rFonts w:hint="eastAsia"/>
          <w:noProof/>
        </w:rPr>
        <w:drawing>
          <wp:inline distT="0" distB="0" distL="0" distR="0">
            <wp:extent cx="5267325" cy="3429000"/>
            <wp:effectExtent l="19050" t="0" r="952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4" cstate="print"/>
                    <a:srcRect/>
                    <a:stretch>
                      <a:fillRect/>
                    </a:stretch>
                  </pic:blipFill>
                  <pic:spPr bwMode="auto">
                    <a:xfrm>
                      <a:off x="0" y="0"/>
                      <a:ext cx="5267325" cy="3429000"/>
                    </a:xfrm>
                    <a:prstGeom prst="rect">
                      <a:avLst/>
                    </a:prstGeom>
                    <a:noFill/>
                    <a:ln w="9525">
                      <a:noFill/>
                      <a:miter lim="800000"/>
                      <a:headEnd/>
                      <a:tailEnd/>
                    </a:ln>
                  </pic:spPr>
                </pic:pic>
              </a:graphicData>
            </a:graphic>
          </wp:inline>
        </w:drawing>
      </w:r>
    </w:p>
    <w:p w:rsidR="0069221C" w:rsidRDefault="005C0355" w:rsidP="0069221C">
      <w:pPr>
        <w:rPr>
          <w:rFonts w:hint="eastAsia"/>
        </w:rPr>
      </w:pPr>
      <w:r w:rsidRPr="005C0355">
        <w:rPr>
          <w:noProof/>
        </w:rPr>
        <w:lastRenderedPageBreak/>
        <w:drawing>
          <wp:inline distT="0" distB="0" distL="0" distR="0">
            <wp:extent cx="6391275" cy="1971675"/>
            <wp:effectExtent l="1905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5" cstate="print"/>
                    <a:srcRect/>
                    <a:stretch>
                      <a:fillRect/>
                    </a:stretch>
                  </pic:blipFill>
                  <pic:spPr bwMode="auto">
                    <a:xfrm>
                      <a:off x="0" y="0"/>
                      <a:ext cx="6391275" cy="1971675"/>
                    </a:xfrm>
                    <a:prstGeom prst="rect">
                      <a:avLst/>
                    </a:prstGeom>
                    <a:noFill/>
                    <a:ln w="9525">
                      <a:noFill/>
                      <a:miter lim="800000"/>
                      <a:headEnd/>
                      <a:tailEnd/>
                    </a:ln>
                  </pic:spPr>
                </pic:pic>
              </a:graphicData>
            </a:graphic>
          </wp:inline>
        </w:drawing>
      </w:r>
      <w:r w:rsidR="0069221C">
        <w:rPr>
          <w:rFonts w:hint="eastAsia"/>
          <w:noProof/>
        </w:rPr>
        <w:drawing>
          <wp:inline distT="0" distB="0" distL="0" distR="0">
            <wp:extent cx="5274310" cy="2097230"/>
            <wp:effectExtent l="19050" t="0" r="254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6" cstate="print"/>
                    <a:srcRect/>
                    <a:stretch>
                      <a:fillRect/>
                    </a:stretch>
                  </pic:blipFill>
                  <pic:spPr bwMode="auto">
                    <a:xfrm>
                      <a:off x="0" y="0"/>
                      <a:ext cx="5274310" cy="2097230"/>
                    </a:xfrm>
                    <a:prstGeom prst="rect">
                      <a:avLst/>
                    </a:prstGeom>
                    <a:noFill/>
                    <a:ln w="9525">
                      <a:noFill/>
                      <a:miter lim="800000"/>
                      <a:headEnd/>
                      <a:tailEnd/>
                    </a:ln>
                  </pic:spPr>
                </pic:pic>
              </a:graphicData>
            </a:graphic>
          </wp:inline>
        </w:drawing>
      </w:r>
    </w:p>
    <w:p w:rsidR="005C0355" w:rsidRPr="005C0355" w:rsidRDefault="005C0355" w:rsidP="0069221C">
      <w:r w:rsidRPr="005C0355">
        <w:rPr>
          <w:noProof/>
        </w:rPr>
        <w:drawing>
          <wp:inline distT="0" distB="0" distL="0" distR="0">
            <wp:extent cx="1809750" cy="2743200"/>
            <wp:effectExtent l="19050" t="0" r="0" b="0"/>
            <wp:docPr id="70" name="图片 128"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descr="学科网 版权所有"/>
                    <pic:cNvPicPr>
                      <a:picLocks noChangeAspect="1" noChangeArrowheads="1"/>
                    </pic:cNvPicPr>
                  </pic:nvPicPr>
                  <pic:blipFill>
                    <a:blip r:embed="rId47" cstate="print">
                      <a:lum bright="18000" contrast="42000"/>
                      <a:grayscl/>
                    </a:blip>
                    <a:srcRect/>
                    <a:stretch>
                      <a:fillRect/>
                    </a:stretch>
                  </pic:blipFill>
                  <pic:spPr bwMode="auto">
                    <a:xfrm>
                      <a:off x="0" y="0"/>
                      <a:ext cx="1809750" cy="2743200"/>
                    </a:xfrm>
                    <a:prstGeom prst="rect">
                      <a:avLst/>
                    </a:prstGeom>
                    <a:noFill/>
                    <a:ln w="9525">
                      <a:noFill/>
                      <a:miter lim="800000"/>
                      <a:headEnd/>
                      <a:tailEnd/>
                    </a:ln>
                  </pic:spPr>
                </pic:pic>
              </a:graphicData>
            </a:graphic>
          </wp:inline>
        </w:drawing>
      </w:r>
    </w:p>
    <w:p w:rsidR="0069221C" w:rsidRDefault="0069221C" w:rsidP="005C0355">
      <w:pPr>
        <w:rPr>
          <w:rFonts w:hint="eastAsia"/>
        </w:rPr>
      </w:pPr>
      <w:r>
        <w:rPr>
          <w:rFonts w:hint="eastAsia"/>
          <w:noProof/>
        </w:rPr>
        <w:drawing>
          <wp:inline distT="0" distB="0" distL="0" distR="0">
            <wp:extent cx="5274310" cy="1521615"/>
            <wp:effectExtent l="19050" t="0" r="254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8" cstate="print"/>
                    <a:srcRect/>
                    <a:stretch>
                      <a:fillRect/>
                    </a:stretch>
                  </pic:blipFill>
                  <pic:spPr bwMode="auto">
                    <a:xfrm>
                      <a:off x="0" y="0"/>
                      <a:ext cx="5274310" cy="1521615"/>
                    </a:xfrm>
                    <a:prstGeom prst="rect">
                      <a:avLst/>
                    </a:prstGeom>
                    <a:noFill/>
                    <a:ln w="9525">
                      <a:noFill/>
                      <a:miter lim="800000"/>
                      <a:headEnd/>
                      <a:tailEnd/>
                    </a:ln>
                  </pic:spPr>
                </pic:pic>
              </a:graphicData>
            </a:graphic>
          </wp:inline>
        </w:drawing>
      </w:r>
    </w:p>
    <w:p w:rsidR="005C0355" w:rsidRPr="005C0355" w:rsidRDefault="005C0355" w:rsidP="005C0355">
      <w:r w:rsidRPr="005C0355">
        <w:rPr>
          <w:rFonts w:hint="eastAsia"/>
        </w:rPr>
        <w:t>【解析】</w:t>
      </w:r>
    </w:p>
    <w:p w:rsidR="005C0355" w:rsidRPr="005C0355" w:rsidRDefault="005C0355" w:rsidP="005C0355">
      <w:r w:rsidRPr="005C0355">
        <w:rPr>
          <w:noProof/>
        </w:rPr>
        <w:lastRenderedPageBreak/>
        <w:drawing>
          <wp:inline distT="0" distB="0" distL="0" distR="0">
            <wp:extent cx="5057775" cy="2305050"/>
            <wp:effectExtent l="1905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9" cstate="print"/>
                    <a:srcRect/>
                    <a:stretch>
                      <a:fillRect/>
                    </a:stretch>
                  </pic:blipFill>
                  <pic:spPr bwMode="auto">
                    <a:xfrm>
                      <a:off x="0" y="0"/>
                      <a:ext cx="5057775" cy="2305050"/>
                    </a:xfrm>
                    <a:prstGeom prst="rect">
                      <a:avLst/>
                    </a:prstGeom>
                    <a:noFill/>
                    <a:ln w="9525">
                      <a:noFill/>
                      <a:miter lim="800000"/>
                      <a:headEnd/>
                      <a:tailEnd/>
                    </a:ln>
                  </pic:spPr>
                </pic:pic>
              </a:graphicData>
            </a:graphic>
          </wp:inline>
        </w:drawing>
      </w:r>
    </w:p>
    <w:p w:rsidR="0069221C" w:rsidRDefault="0069221C" w:rsidP="005C0355">
      <w:pPr>
        <w:rPr>
          <w:rFonts w:hint="eastAsia"/>
        </w:rPr>
      </w:pPr>
      <w:r>
        <w:rPr>
          <w:rFonts w:hint="eastAsia"/>
          <w:noProof/>
        </w:rPr>
        <w:drawing>
          <wp:inline distT="0" distB="0" distL="0" distR="0">
            <wp:extent cx="3781425" cy="2647950"/>
            <wp:effectExtent l="19050" t="0" r="9525"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0" cstate="print"/>
                    <a:srcRect/>
                    <a:stretch>
                      <a:fillRect/>
                    </a:stretch>
                  </pic:blipFill>
                  <pic:spPr bwMode="auto">
                    <a:xfrm>
                      <a:off x="0" y="0"/>
                      <a:ext cx="3781425" cy="2647950"/>
                    </a:xfrm>
                    <a:prstGeom prst="rect">
                      <a:avLst/>
                    </a:prstGeom>
                    <a:noFill/>
                    <a:ln w="9525">
                      <a:noFill/>
                      <a:miter lim="800000"/>
                      <a:headEnd/>
                      <a:tailEnd/>
                    </a:ln>
                  </pic:spPr>
                </pic:pic>
              </a:graphicData>
            </a:graphic>
          </wp:inline>
        </w:drawing>
      </w:r>
    </w:p>
    <w:p w:rsidR="005C0355" w:rsidRPr="005C0355" w:rsidRDefault="00CC4071" w:rsidP="005C0355">
      <w:r>
        <w:rPr>
          <w:noProof/>
        </w:rPr>
        <w:pict>
          <v:rect id="_x0000_s2054" style="position:absolute;left:0;text-align:left;margin-left:297pt;margin-top:240pt;width:54.75pt;height:25.5pt;z-index:251662336" stroked="f"/>
        </w:pict>
      </w:r>
      <w:r w:rsidR="005C0355" w:rsidRPr="005C0355">
        <w:rPr>
          <w:noProof/>
        </w:rPr>
        <w:drawing>
          <wp:inline distT="0" distB="0" distL="0" distR="0">
            <wp:extent cx="6429375" cy="3314700"/>
            <wp:effectExtent l="1905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1" cstate="print"/>
                    <a:srcRect/>
                    <a:stretch>
                      <a:fillRect/>
                    </a:stretch>
                  </pic:blipFill>
                  <pic:spPr bwMode="auto">
                    <a:xfrm>
                      <a:off x="0" y="0"/>
                      <a:ext cx="6429375" cy="3314700"/>
                    </a:xfrm>
                    <a:prstGeom prst="rect">
                      <a:avLst/>
                    </a:prstGeom>
                    <a:noFill/>
                    <a:ln w="9525">
                      <a:noFill/>
                      <a:miter lim="800000"/>
                      <a:headEnd/>
                      <a:tailEnd/>
                    </a:ln>
                  </pic:spPr>
                </pic:pic>
              </a:graphicData>
            </a:graphic>
          </wp:inline>
        </w:drawing>
      </w:r>
      <w:r w:rsidR="005C0355" w:rsidRPr="005C0355">
        <w:rPr>
          <w:rFonts w:hint="eastAsia"/>
        </w:rPr>
        <w:t>考点：安培力；物体的平衡；电阻定律及欧姆定律</w:t>
      </w:r>
    </w:p>
    <w:p w:rsidR="00E27D4B" w:rsidRPr="005C0355" w:rsidRDefault="00E27D4B" w:rsidP="005C0355"/>
    <w:sectPr w:rsidR="00E27D4B" w:rsidRPr="005C0355" w:rsidSect="00CC407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605A" w:rsidRDefault="00AA605A" w:rsidP="005C0355">
      <w:r>
        <w:separator/>
      </w:r>
    </w:p>
  </w:endnote>
  <w:endnote w:type="continuationSeparator" w:id="1">
    <w:p w:rsidR="00AA605A" w:rsidRDefault="00AA605A" w:rsidP="005C035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605A" w:rsidRDefault="00AA605A" w:rsidP="005C0355">
      <w:r>
        <w:separator/>
      </w:r>
    </w:p>
  </w:footnote>
  <w:footnote w:type="continuationSeparator" w:id="1">
    <w:p w:rsidR="00AA605A" w:rsidRDefault="00AA605A" w:rsidP="005C035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CAF757C"/>
    <w:multiLevelType w:val="hybridMultilevel"/>
    <w:tmpl w:val="3CFAD23C"/>
    <w:lvl w:ilvl="0" w:tplc="7B8E9886">
      <w:start w:val="1"/>
      <w:numFmt w:val="japaneseCounting"/>
      <w:lvlText w:val="%1、"/>
      <w:lvlJc w:val="left"/>
      <w:pPr>
        <w:tabs>
          <w:tab w:val="num" w:pos="420"/>
        </w:tabs>
        <w:ind w:left="420" w:hanging="4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C0355"/>
    <w:rsid w:val="005C0355"/>
    <w:rsid w:val="0069221C"/>
    <w:rsid w:val="00AA605A"/>
    <w:rsid w:val="00CC4071"/>
    <w:rsid w:val="00E27D4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C0355"/>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C035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5C0355"/>
    <w:rPr>
      <w:sz w:val="18"/>
      <w:szCs w:val="18"/>
    </w:rPr>
  </w:style>
  <w:style w:type="paragraph" w:styleId="a4">
    <w:name w:val="footer"/>
    <w:basedOn w:val="a"/>
    <w:link w:val="Char0"/>
    <w:uiPriority w:val="99"/>
    <w:semiHidden/>
    <w:unhideWhenUsed/>
    <w:rsid w:val="005C0355"/>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5C0355"/>
    <w:rPr>
      <w:sz w:val="18"/>
      <w:szCs w:val="18"/>
    </w:rPr>
  </w:style>
  <w:style w:type="paragraph" w:styleId="a5">
    <w:name w:val="Balloon Text"/>
    <w:basedOn w:val="a"/>
    <w:link w:val="Char1"/>
    <w:uiPriority w:val="99"/>
    <w:semiHidden/>
    <w:unhideWhenUsed/>
    <w:rsid w:val="005C0355"/>
    <w:rPr>
      <w:sz w:val="18"/>
      <w:szCs w:val="18"/>
    </w:rPr>
  </w:style>
  <w:style w:type="character" w:customStyle="1" w:styleId="Char1">
    <w:name w:val="批注框文本 Char"/>
    <w:basedOn w:val="a0"/>
    <w:link w:val="a5"/>
    <w:uiPriority w:val="99"/>
    <w:semiHidden/>
    <w:rsid w:val="005C0355"/>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divs>
    <w:div w:id="11862118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31.wmf"/><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3.png"/><Relationship Id="rId47" Type="http://schemas.openxmlformats.org/officeDocument/2006/relationships/image" Target="media/image38.png"/><Relationship Id="rId50" Type="http://schemas.openxmlformats.org/officeDocument/2006/relationships/image" Target="media/image41.png"/><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7.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png"/><Relationship Id="rId41"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oleObject" Target="embeddings/oleObject3.bin"/><Relationship Id="rId45" Type="http://schemas.openxmlformats.org/officeDocument/2006/relationships/image" Target="media/image36.png"/><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0.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4.png"/><Relationship Id="rId48" Type="http://schemas.openxmlformats.org/officeDocument/2006/relationships/image" Target="media/image39.png"/><Relationship Id="rId8" Type="http://schemas.openxmlformats.org/officeDocument/2006/relationships/image" Target="media/image2.png"/><Relationship Id="rId51" Type="http://schemas.openxmlformats.org/officeDocument/2006/relationships/image" Target="media/image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4</Pages>
  <Words>403</Words>
  <Characters>2300</Characters>
  <Application>Microsoft Office Word</Application>
  <DocSecurity>0</DocSecurity>
  <Lines>19</Lines>
  <Paragraphs>5</Paragraphs>
  <ScaleCrop>false</ScaleCrop>
  <Company>china</Company>
  <LinksUpToDate>false</LinksUpToDate>
  <CharactersWithSpaces>26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3</cp:revision>
  <dcterms:created xsi:type="dcterms:W3CDTF">2016-06-09T07:06:00Z</dcterms:created>
  <dcterms:modified xsi:type="dcterms:W3CDTF">2016-06-09T07:14:00Z</dcterms:modified>
</cp:coreProperties>
</file>